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4357" w:type="pct"/>
        <w:tblLook w:val="04A0" w:firstRow="1" w:lastRow="0" w:firstColumn="1" w:lastColumn="0" w:noHBand="0" w:noVBand="1"/>
      </w:tblPr>
      <w:tblGrid>
        <w:gridCol w:w="4700"/>
        <w:gridCol w:w="3947"/>
      </w:tblGrid>
      <w:tr w:rsidR="00EB6A9A" w:rsidRPr="00950103" w14:paraId="4D253839" w14:textId="77777777" w:rsidTr="004A4F15">
        <w:tc>
          <w:tcPr>
            <w:tcW w:w="4700" w:type="dxa"/>
          </w:tcPr>
          <w:p w14:paraId="098D41B4" w14:textId="17C833B3" w:rsidR="00EB6A9A" w:rsidRPr="00950103" w:rsidRDefault="003B3C62">
            <w:pPr>
              <w:jc w:val="center"/>
              <w:rPr>
                <w:b/>
                <w:color w:val="000080"/>
              </w:rPr>
            </w:pPr>
            <w:bookmarkStart w:id="0" w:name="_Hlk84271024"/>
            <w:r w:rsidRPr="00950103">
              <w:rPr>
                <w:b/>
                <w:color w:val="000080"/>
              </w:rPr>
              <w:t xml:space="preserve">SỞ GIÁO DỤC VÀ ĐÀO TẠO NGHỆ AN </w:t>
            </w:r>
          </w:p>
          <w:p w14:paraId="0B1E4C91" w14:textId="0A859834" w:rsidR="00EB6A9A" w:rsidRPr="00950103" w:rsidRDefault="003E303C">
            <w:pPr>
              <w:jc w:val="center"/>
              <w:rPr>
                <w:b/>
                <w:color w:val="000080"/>
                <w:u w:val="single"/>
              </w:rPr>
            </w:pPr>
            <w:r w:rsidRPr="00950103">
              <w:rPr>
                <w:b/>
                <w:color w:val="000080"/>
                <w:u w:val="single"/>
              </w:rPr>
              <w:t>TRƯỜNG THPT HÀ HUY TẬP</w:t>
            </w:r>
          </w:p>
        </w:tc>
        <w:tc>
          <w:tcPr>
            <w:tcW w:w="3947" w:type="dxa"/>
          </w:tcPr>
          <w:p w14:paraId="246C16AB" w14:textId="249E9847" w:rsidR="00EB6A9A" w:rsidRPr="00950103" w:rsidRDefault="00910F8E">
            <w:pPr>
              <w:jc w:val="center"/>
              <w:rPr>
                <w:b/>
                <w:color w:val="00008B"/>
              </w:rPr>
            </w:pPr>
            <w:r w:rsidRPr="00950103">
              <w:rPr>
                <w:b/>
                <w:color w:val="00008B"/>
              </w:rPr>
              <w:t xml:space="preserve">ĐỀ THI </w:t>
            </w:r>
            <w:r w:rsidR="003B3C62" w:rsidRPr="00950103">
              <w:rPr>
                <w:b/>
                <w:color w:val="00008B"/>
              </w:rPr>
              <w:t xml:space="preserve">ĐỀ XUẤT THI </w:t>
            </w:r>
            <w:r w:rsidRPr="00950103">
              <w:rPr>
                <w:b/>
                <w:color w:val="00008B"/>
              </w:rPr>
              <w:t xml:space="preserve">HỌC SINH GIỎI </w:t>
            </w:r>
          </w:p>
          <w:p w14:paraId="61AE563E" w14:textId="7C202D26" w:rsidR="00EB6A9A" w:rsidRPr="00950103" w:rsidRDefault="001F622D">
            <w:pPr>
              <w:jc w:val="center"/>
              <w:rPr>
                <w:b/>
                <w:color w:val="00008B"/>
              </w:rPr>
            </w:pPr>
            <w:r w:rsidRPr="00950103">
              <w:rPr>
                <w:b/>
                <w:color w:val="00008B"/>
              </w:rPr>
              <w:t>NĂM HỌC 202</w:t>
            </w:r>
            <w:r w:rsidR="00CC3594" w:rsidRPr="00950103">
              <w:rPr>
                <w:b/>
                <w:color w:val="00008B"/>
              </w:rPr>
              <w:t>2</w:t>
            </w:r>
            <w:r w:rsidRPr="00950103">
              <w:rPr>
                <w:b/>
                <w:color w:val="00008B"/>
              </w:rPr>
              <w:t xml:space="preserve"> - 202</w:t>
            </w:r>
            <w:r w:rsidR="00CC3594" w:rsidRPr="00950103">
              <w:rPr>
                <w:b/>
                <w:color w:val="00008B"/>
              </w:rPr>
              <w:t>3</w:t>
            </w:r>
          </w:p>
          <w:p w14:paraId="782F643C" w14:textId="59C5CB2F" w:rsidR="00EB6A9A" w:rsidRPr="00950103" w:rsidRDefault="001F622D">
            <w:pPr>
              <w:jc w:val="center"/>
              <w:rPr>
                <w:i/>
                <w:color w:val="000000"/>
                <w:sz w:val="28"/>
                <w:szCs w:val="28"/>
              </w:rPr>
            </w:pPr>
            <w:r w:rsidRPr="00950103">
              <w:rPr>
                <w:i/>
                <w:color w:val="000000"/>
                <w:sz w:val="28"/>
                <w:szCs w:val="28"/>
              </w:rPr>
              <w:t xml:space="preserve">Môn: TOÁN - Lớp 12 </w:t>
            </w:r>
          </w:p>
        </w:tc>
      </w:tr>
      <w:bookmarkEnd w:id="0"/>
      <w:tr w:rsidR="00EB6A9A" w:rsidRPr="00950103" w14:paraId="2A5AAE6E" w14:textId="77777777" w:rsidTr="004A4F15">
        <w:tc>
          <w:tcPr>
            <w:tcW w:w="4700" w:type="dxa"/>
          </w:tcPr>
          <w:p w14:paraId="27EAC83D" w14:textId="77777777" w:rsidR="00EB6A9A" w:rsidRPr="00254930" w:rsidRDefault="001F622D">
            <w:pPr>
              <w:jc w:val="center"/>
              <w:rPr>
                <w:b/>
                <w:color w:val="8B0000"/>
              </w:rPr>
            </w:pPr>
            <w:r w:rsidRPr="00254930">
              <w:rPr>
                <w:b/>
                <w:color w:val="8B0000"/>
              </w:rPr>
              <w:t>ĐỀ CHÍNH THỨC</w:t>
            </w:r>
          </w:p>
          <w:p w14:paraId="7510845A" w14:textId="34C7BB2F" w:rsidR="00EB6A9A" w:rsidRPr="00950103" w:rsidRDefault="001F622D">
            <w:pPr>
              <w:jc w:val="center"/>
              <w:rPr>
                <w:i/>
                <w:color w:val="000000"/>
                <w:sz w:val="28"/>
                <w:szCs w:val="28"/>
              </w:rPr>
            </w:pPr>
            <w:r w:rsidRPr="00950103">
              <w:rPr>
                <w:i/>
                <w:color w:val="000000"/>
                <w:sz w:val="28"/>
                <w:szCs w:val="28"/>
              </w:rPr>
              <w:t xml:space="preserve">(Đề này có </w:t>
            </w:r>
            <w:r w:rsidRPr="00950103">
              <w:rPr>
                <w:i/>
                <w:color w:val="000000"/>
                <w:sz w:val="28"/>
                <w:szCs w:val="28"/>
              </w:rPr>
              <w:fldChar w:fldCharType="begin"/>
            </w:r>
            <w:r w:rsidRPr="00950103">
              <w:rPr>
                <w:i/>
                <w:color w:val="000000"/>
                <w:sz w:val="28"/>
                <w:szCs w:val="28"/>
              </w:rPr>
              <w:instrText>NUMPAGES</w:instrText>
            </w:r>
            <w:r w:rsidRPr="00950103">
              <w:rPr>
                <w:i/>
                <w:color w:val="000000"/>
                <w:sz w:val="28"/>
                <w:szCs w:val="28"/>
              </w:rPr>
              <w:fldChar w:fldCharType="separate"/>
            </w:r>
            <w:r w:rsidR="008C26E1">
              <w:rPr>
                <w:i/>
                <w:noProof/>
                <w:color w:val="000000"/>
                <w:sz w:val="28"/>
                <w:szCs w:val="28"/>
              </w:rPr>
              <w:t>6</w:t>
            </w:r>
            <w:r w:rsidRPr="00950103">
              <w:rPr>
                <w:i/>
                <w:color w:val="000000"/>
                <w:sz w:val="28"/>
                <w:szCs w:val="28"/>
              </w:rPr>
              <w:fldChar w:fldCharType="end"/>
            </w:r>
            <w:r w:rsidRPr="00950103">
              <w:rPr>
                <w:i/>
                <w:color w:val="000000"/>
                <w:sz w:val="28"/>
                <w:szCs w:val="28"/>
              </w:rPr>
              <w:t xml:space="preserve"> trang)</w:t>
            </w:r>
          </w:p>
        </w:tc>
        <w:tc>
          <w:tcPr>
            <w:tcW w:w="3947" w:type="dxa"/>
          </w:tcPr>
          <w:p w14:paraId="15B279BE" w14:textId="7344A957" w:rsidR="00EB6A9A" w:rsidRPr="00950103" w:rsidRDefault="001F622D">
            <w:pPr>
              <w:jc w:val="center"/>
              <w:rPr>
                <w:i/>
                <w:color w:val="000000"/>
                <w:sz w:val="28"/>
                <w:szCs w:val="28"/>
              </w:rPr>
            </w:pPr>
            <w:r w:rsidRPr="00950103">
              <w:rPr>
                <w:i/>
                <w:color w:val="000000"/>
                <w:sz w:val="28"/>
                <w:szCs w:val="28"/>
              </w:rPr>
              <w:t>Thời gian: 15</w:t>
            </w:r>
            <w:r w:rsidR="003B3C62" w:rsidRPr="00950103">
              <w:rPr>
                <w:i/>
                <w:color w:val="000000"/>
                <w:sz w:val="28"/>
                <w:szCs w:val="28"/>
              </w:rPr>
              <w:t>0</w:t>
            </w:r>
            <w:r w:rsidRPr="00950103">
              <w:rPr>
                <w:i/>
                <w:color w:val="000000"/>
                <w:sz w:val="28"/>
                <w:szCs w:val="28"/>
              </w:rPr>
              <w:t xml:space="preserve"> phút (Không kể thời gian phát đề)</w:t>
            </w:r>
          </w:p>
          <w:p w14:paraId="7AF52A0A" w14:textId="77777777" w:rsidR="00EB6A9A" w:rsidRPr="00950103" w:rsidRDefault="00EB6A9A">
            <w:pPr>
              <w:jc w:val="center"/>
              <w:rPr>
                <w:i/>
                <w:color w:val="000000"/>
                <w:sz w:val="28"/>
                <w:szCs w:val="28"/>
              </w:rPr>
            </w:pPr>
          </w:p>
        </w:tc>
      </w:tr>
    </w:tbl>
    <w:p w14:paraId="2298D99E" w14:textId="6473D873" w:rsidR="00EB6A9A" w:rsidRPr="00950103" w:rsidRDefault="00EB6A9A" w:rsidP="00254930">
      <w:pPr>
        <w:spacing w:line="264" w:lineRule="auto"/>
        <w:rPr>
          <w:sz w:val="28"/>
          <w:szCs w:val="28"/>
        </w:rPr>
      </w:pPr>
    </w:p>
    <w:p w14:paraId="5CE1442F" w14:textId="53359A41" w:rsidR="00EB6D61" w:rsidRPr="00254930" w:rsidRDefault="001F622D" w:rsidP="00254930">
      <w:pPr>
        <w:spacing w:line="264" w:lineRule="auto"/>
        <w:ind w:left="360"/>
        <w:jc w:val="both"/>
        <w:rPr>
          <w:sz w:val="28"/>
          <w:szCs w:val="28"/>
          <w:lang w:val="vi-VN"/>
        </w:rPr>
      </w:pPr>
      <w:r w:rsidRPr="00254930">
        <w:rPr>
          <w:b/>
          <w:sz w:val="28"/>
          <w:szCs w:val="28"/>
          <w:lang w:val="vi-VN"/>
        </w:rPr>
        <w:t xml:space="preserve">Câu 1.  </w:t>
      </w:r>
      <w:r w:rsidR="00254930" w:rsidRPr="00254930">
        <w:rPr>
          <w:bCs/>
          <w:sz w:val="28"/>
          <w:szCs w:val="28"/>
        </w:rPr>
        <w:t>a.</w:t>
      </w:r>
      <w:r w:rsidR="00254930" w:rsidRPr="00254930">
        <w:rPr>
          <w:b/>
          <w:sz w:val="28"/>
          <w:szCs w:val="28"/>
        </w:rPr>
        <w:t xml:space="preserve"> </w:t>
      </w:r>
      <w:r w:rsidR="00950103" w:rsidRPr="00254930">
        <w:rPr>
          <w:sz w:val="28"/>
          <w:szCs w:val="28"/>
        </w:rPr>
        <w:t xml:space="preserve"> </w:t>
      </w:r>
      <w:r w:rsidRPr="00254930">
        <w:rPr>
          <w:sz w:val="28"/>
          <w:szCs w:val="28"/>
          <w:lang w:val="vi-VN"/>
        </w:rPr>
        <w:t xml:space="preserve">Cho hàm số </w:t>
      </w:r>
      <w:r w:rsidR="00950103" w:rsidRPr="00254930">
        <w:rPr>
          <w:position w:val="-28"/>
          <w:sz w:val="28"/>
          <w:szCs w:val="28"/>
        </w:rPr>
        <w:object w:dxaOrig="1180" w:dyaOrig="720" w14:anchorId="062DE7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4pt;height:36pt" o:ole="">
            <v:imagedata r:id="rId8" o:title=""/>
          </v:shape>
          <o:OLEObject Type="Embed" ProgID="Equation.DSMT4" ShapeID="_x0000_i1025" DrawAspect="Content" ObjectID="_1726950959" r:id="rId9"/>
        </w:object>
      </w:r>
      <w:r w:rsidR="00950103" w:rsidRPr="00254930">
        <w:rPr>
          <w:position w:val="-12"/>
          <w:sz w:val="28"/>
          <w:szCs w:val="28"/>
        </w:rPr>
        <w:object w:dxaOrig="460" w:dyaOrig="360" w14:anchorId="6A70E7BF">
          <v:shape id="_x0000_i1026" type="#_x0000_t75" style="width:22.8pt;height:18pt" o:ole="">
            <v:imagedata r:id="rId10" o:title=""/>
          </v:shape>
          <o:OLEObject Type="Embed" ProgID="Equation.DSMT4" ShapeID="_x0000_i1026" DrawAspect="Content" ObjectID="_1726950960" r:id="rId11"/>
        </w:object>
      </w:r>
      <w:r w:rsidRPr="00254930">
        <w:rPr>
          <w:sz w:val="28"/>
          <w:szCs w:val="28"/>
          <w:lang w:val="vi-VN"/>
        </w:rPr>
        <w:t xml:space="preserve">. </w:t>
      </w:r>
      <w:r w:rsidR="000156CD" w:rsidRPr="00254930">
        <w:rPr>
          <w:sz w:val="28"/>
          <w:szCs w:val="28"/>
          <w:lang w:val="en-SG"/>
        </w:rPr>
        <w:t xml:space="preserve">Viết phương trình đường thẳng </w:t>
      </w:r>
      <w:r w:rsidR="00950103" w:rsidRPr="00254930">
        <w:rPr>
          <w:position w:val="-4"/>
          <w:sz w:val="28"/>
          <w:szCs w:val="28"/>
        </w:rPr>
        <w:object w:dxaOrig="260" w:dyaOrig="279" w14:anchorId="09AEF3F6">
          <v:shape id="_x0000_i1027" type="#_x0000_t75" style="width:12.6pt;height:14.4pt" o:ole="">
            <v:imagedata r:id="rId12" o:title=""/>
          </v:shape>
          <o:OLEObject Type="Embed" ProgID="Equation.DSMT4" ShapeID="_x0000_i1027" DrawAspect="Content" ObjectID="_1726950961" r:id="rId13"/>
        </w:object>
      </w:r>
      <w:r w:rsidR="000156CD" w:rsidRPr="00254930">
        <w:rPr>
          <w:sz w:val="28"/>
          <w:szCs w:val="28"/>
          <w:lang w:val="en-SG"/>
        </w:rPr>
        <w:t xml:space="preserve"> đi qua điểm </w:t>
      </w:r>
      <w:r w:rsidR="00950103" w:rsidRPr="00254930">
        <w:rPr>
          <w:position w:val="-12"/>
          <w:sz w:val="28"/>
          <w:szCs w:val="28"/>
        </w:rPr>
        <w:object w:dxaOrig="720" w:dyaOrig="360" w14:anchorId="5C4CA887">
          <v:shape id="_x0000_i1028" type="#_x0000_t75" style="width:36pt;height:18pt" o:ole="">
            <v:imagedata r:id="rId14" o:title=""/>
          </v:shape>
          <o:OLEObject Type="Embed" ProgID="Equation.DSMT4" ShapeID="_x0000_i1028" DrawAspect="Content" ObjectID="_1726950962" r:id="rId15"/>
        </w:object>
      </w:r>
      <w:r w:rsidR="000156CD" w:rsidRPr="00254930">
        <w:rPr>
          <w:sz w:val="28"/>
          <w:szCs w:val="28"/>
          <w:lang w:val="en-SG"/>
        </w:rPr>
        <w:t xml:space="preserve">và cắt đồ thị </w:t>
      </w:r>
      <w:r w:rsidR="00950103" w:rsidRPr="00254930">
        <w:rPr>
          <w:position w:val="-12"/>
          <w:sz w:val="28"/>
          <w:szCs w:val="28"/>
        </w:rPr>
        <w:object w:dxaOrig="460" w:dyaOrig="360" w14:anchorId="691E23A4">
          <v:shape id="_x0000_i1029" type="#_x0000_t75" style="width:22.8pt;height:18pt" o:ole="">
            <v:imagedata r:id="rId16" o:title=""/>
          </v:shape>
          <o:OLEObject Type="Embed" ProgID="Equation.DSMT4" ShapeID="_x0000_i1029" DrawAspect="Content" ObjectID="_1726950963" r:id="rId17"/>
        </w:object>
      </w:r>
      <w:r w:rsidR="000156CD" w:rsidRPr="00254930">
        <w:rPr>
          <w:sz w:val="28"/>
          <w:szCs w:val="28"/>
          <w:lang w:val="en-SG"/>
        </w:rPr>
        <w:t xml:space="preserve"> tại 2 điểm phân biệt </w:t>
      </w:r>
      <w:r w:rsidR="00950103" w:rsidRPr="00254930">
        <w:rPr>
          <w:position w:val="-10"/>
          <w:sz w:val="28"/>
          <w:szCs w:val="28"/>
        </w:rPr>
        <w:object w:dxaOrig="540" w:dyaOrig="340" w14:anchorId="74620FAD">
          <v:shape id="_x0000_i1030" type="#_x0000_t75" style="width:27pt;height:16.8pt" o:ole="">
            <v:imagedata r:id="rId18" o:title=""/>
          </v:shape>
          <o:OLEObject Type="Embed" ProgID="Equation.DSMT4" ShapeID="_x0000_i1030" DrawAspect="Content" ObjectID="_1726950964" r:id="rId19"/>
        </w:object>
      </w:r>
      <w:r w:rsidR="000156CD" w:rsidRPr="00254930">
        <w:rPr>
          <w:sz w:val="28"/>
          <w:szCs w:val="28"/>
          <w:lang w:val="en-SG"/>
        </w:rPr>
        <w:t xml:space="preserve"> sao cho tam giác </w:t>
      </w:r>
      <w:r w:rsidR="00950103" w:rsidRPr="00254930">
        <w:rPr>
          <w:position w:val="-6"/>
          <w:sz w:val="28"/>
          <w:szCs w:val="28"/>
        </w:rPr>
        <w:object w:dxaOrig="620" w:dyaOrig="300" w14:anchorId="0C73926A">
          <v:shape id="_x0000_i1031" type="#_x0000_t75" style="width:31.2pt;height:15pt" o:ole="">
            <v:imagedata r:id="rId20" o:title=""/>
          </v:shape>
          <o:OLEObject Type="Embed" ProgID="Equation.DSMT4" ShapeID="_x0000_i1031" DrawAspect="Content" ObjectID="_1726950965" r:id="rId21"/>
        </w:object>
      </w:r>
      <w:r w:rsidR="000156CD" w:rsidRPr="00254930">
        <w:rPr>
          <w:sz w:val="28"/>
          <w:szCs w:val="28"/>
          <w:lang w:val="en-SG"/>
        </w:rPr>
        <w:t xml:space="preserve"> có diện tích bằng </w:t>
      </w:r>
      <w:r w:rsidR="00EA74CF" w:rsidRPr="00254930">
        <w:rPr>
          <w:sz w:val="28"/>
          <w:szCs w:val="28"/>
          <w:lang w:val="en-SG"/>
        </w:rPr>
        <w:t xml:space="preserve">1. </w:t>
      </w:r>
      <w:r w:rsidR="000156CD" w:rsidRPr="00254930">
        <w:rPr>
          <w:sz w:val="28"/>
          <w:szCs w:val="28"/>
          <w:lang w:val="en-SG"/>
        </w:rPr>
        <w:t>(</w:t>
      </w:r>
      <w:r w:rsidR="00950103" w:rsidRPr="00254930">
        <w:rPr>
          <w:position w:val="-6"/>
          <w:sz w:val="28"/>
          <w:szCs w:val="28"/>
        </w:rPr>
        <w:object w:dxaOrig="279" w:dyaOrig="300" w14:anchorId="4CBF170C">
          <v:shape id="_x0000_i1032" type="#_x0000_t75" style="width:14.4pt;height:15pt" o:ole="">
            <v:imagedata r:id="rId22" o:title=""/>
          </v:shape>
          <o:OLEObject Type="Embed" ProgID="Equation.DSMT4" ShapeID="_x0000_i1032" DrawAspect="Content" ObjectID="_1726950966" r:id="rId23"/>
        </w:object>
      </w:r>
      <w:r w:rsidR="000156CD" w:rsidRPr="00254930">
        <w:rPr>
          <w:sz w:val="28"/>
          <w:szCs w:val="28"/>
          <w:lang w:val="en-SG"/>
        </w:rPr>
        <w:t xml:space="preserve"> là gốc tọa độ)</w:t>
      </w:r>
      <w:r w:rsidRPr="00254930">
        <w:rPr>
          <w:sz w:val="28"/>
          <w:szCs w:val="28"/>
          <w:lang w:val="vi-VN"/>
        </w:rPr>
        <w:t>.</w:t>
      </w:r>
    </w:p>
    <w:p w14:paraId="0B84E539" w14:textId="77777777" w:rsidR="00B76200" w:rsidRDefault="00254930" w:rsidP="00254930">
      <w:pPr>
        <w:spacing w:line="264" w:lineRule="auto"/>
        <w:ind w:left="1080"/>
        <w:jc w:val="both"/>
        <w:rPr>
          <w:sz w:val="28"/>
          <w:szCs w:val="28"/>
        </w:rPr>
      </w:pPr>
      <w:r w:rsidRPr="00254930">
        <w:rPr>
          <w:sz w:val="28"/>
          <w:szCs w:val="28"/>
        </w:rPr>
        <w:t xml:space="preserve">   b. </w:t>
      </w:r>
      <w:r w:rsidR="008B3853" w:rsidRPr="00254930">
        <w:rPr>
          <w:sz w:val="28"/>
          <w:szCs w:val="28"/>
        </w:rPr>
        <w:t xml:space="preserve">Cho hàm số  </w:t>
      </w:r>
      <w:r w:rsidR="00950103" w:rsidRPr="00254930">
        <w:rPr>
          <w:position w:val="-12"/>
          <w:sz w:val="28"/>
          <w:szCs w:val="28"/>
        </w:rPr>
        <w:object w:dxaOrig="4000" w:dyaOrig="420" w14:anchorId="2A02B802">
          <v:shape id="_x0000_i1033" type="#_x0000_t75" style="width:200.4pt;height:21pt" o:ole="">
            <v:imagedata r:id="rId24" o:title=""/>
          </v:shape>
          <o:OLEObject Type="Embed" ProgID="Equation.DSMT4" ShapeID="_x0000_i1033" DrawAspect="Content" ObjectID="_1726950967" r:id="rId25"/>
        </w:object>
      </w:r>
      <w:r w:rsidR="008B3853" w:rsidRPr="00254930">
        <w:rPr>
          <w:sz w:val="28"/>
          <w:szCs w:val="28"/>
        </w:rPr>
        <w:t xml:space="preserve"> Tìm </w:t>
      </w:r>
      <w:r w:rsidR="008B3853" w:rsidRPr="00254930">
        <w:rPr>
          <w:i/>
          <w:sz w:val="28"/>
          <w:szCs w:val="28"/>
        </w:rPr>
        <w:t>m</w:t>
      </w:r>
      <w:r w:rsidR="008B3853" w:rsidRPr="00254930">
        <w:rPr>
          <w:sz w:val="28"/>
          <w:szCs w:val="28"/>
        </w:rPr>
        <w:t xml:space="preserve"> để đồ thị </w:t>
      </w:r>
      <w:r w:rsidR="00950103" w:rsidRPr="00254930">
        <w:rPr>
          <w:position w:val="-14"/>
          <w:sz w:val="28"/>
          <w:szCs w:val="28"/>
        </w:rPr>
        <w:object w:dxaOrig="620" w:dyaOrig="420" w14:anchorId="74FBE6D7">
          <v:shape id="_x0000_i1034" type="#_x0000_t75" style="width:31.2pt;height:21pt" o:ole="">
            <v:imagedata r:id="rId26" o:title=""/>
          </v:shape>
          <o:OLEObject Type="Embed" ProgID="Equation.DSMT4" ShapeID="_x0000_i1034" DrawAspect="Content" ObjectID="_1726950968" r:id="rId27"/>
        </w:object>
      </w:r>
      <w:r w:rsidR="008B3853" w:rsidRPr="00254930">
        <w:rPr>
          <w:sz w:val="28"/>
          <w:szCs w:val="28"/>
        </w:rPr>
        <w:t xml:space="preserve"> có </w:t>
      </w:r>
    </w:p>
    <w:p w14:paraId="6518C4B7" w14:textId="045A80B8" w:rsidR="008B3853" w:rsidRPr="00254930" w:rsidRDefault="008B3853" w:rsidP="00B76200">
      <w:pPr>
        <w:spacing w:line="264" w:lineRule="auto"/>
        <w:ind w:left="426"/>
        <w:jc w:val="both"/>
        <w:rPr>
          <w:sz w:val="28"/>
          <w:szCs w:val="28"/>
        </w:rPr>
      </w:pPr>
      <w:r w:rsidRPr="00254930">
        <w:rPr>
          <w:sz w:val="28"/>
          <w:szCs w:val="28"/>
        </w:rPr>
        <w:t>3 điểm cực trị tạo thành một tam giác có diện tích lớn nhất.</w:t>
      </w:r>
    </w:p>
    <w:p w14:paraId="3FF740A9" w14:textId="6DF847B1" w:rsidR="00A81931" w:rsidRPr="00254930" w:rsidRDefault="001F622D" w:rsidP="00254930">
      <w:pPr>
        <w:spacing w:line="264" w:lineRule="auto"/>
        <w:ind w:left="360"/>
        <w:jc w:val="both"/>
        <w:rPr>
          <w:sz w:val="28"/>
          <w:szCs w:val="28"/>
        </w:rPr>
      </w:pPr>
      <w:r w:rsidRPr="00254930">
        <w:rPr>
          <w:b/>
          <w:sz w:val="28"/>
          <w:szCs w:val="28"/>
        </w:rPr>
        <w:t xml:space="preserve">Câu </w:t>
      </w:r>
      <w:r w:rsidR="00910F8E" w:rsidRPr="00254930">
        <w:rPr>
          <w:b/>
          <w:sz w:val="28"/>
          <w:szCs w:val="28"/>
        </w:rPr>
        <w:t>2</w:t>
      </w:r>
      <w:r w:rsidRPr="00254930">
        <w:rPr>
          <w:b/>
          <w:sz w:val="28"/>
          <w:szCs w:val="28"/>
        </w:rPr>
        <w:t xml:space="preserve">. </w:t>
      </w:r>
      <w:r w:rsidR="00B76200" w:rsidRPr="00B76200">
        <w:rPr>
          <w:bCs/>
          <w:sz w:val="28"/>
          <w:szCs w:val="28"/>
        </w:rPr>
        <w:t>a.</w:t>
      </w:r>
      <w:r w:rsidR="00B76200">
        <w:rPr>
          <w:b/>
          <w:sz w:val="28"/>
          <w:szCs w:val="28"/>
        </w:rPr>
        <w:t xml:space="preserve"> </w:t>
      </w:r>
      <w:r w:rsidRPr="00254930">
        <w:rPr>
          <w:sz w:val="28"/>
          <w:szCs w:val="28"/>
          <w:lang w:val="fr-FR"/>
        </w:rPr>
        <w:t xml:space="preserve">Giải phương trình sau: </w:t>
      </w:r>
      <w:r w:rsidR="00950103" w:rsidRPr="00254930">
        <w:rPr>
          <w:position w:val="-8"/>
          <w:sz w:val="28"/>
          <w:szCs w:val="28"/>
        </w:rPr>
        <w:object w:dxaOrig="4620" w:dyaOrig="440" w14:anchorId="18B9F96C">
          <v:shape id="_x0000_i1035" type="#_x0000_t75" style="width:231pt;height:22.2pt" o:ole="">
            <v:imagedata r:id="rId28" o:title=""/>
          </v:shape>
          <o:OLEObject Type="Embed" ProgID="Equation.DSMT4" ShapeID="_x0000_i1035" DrawAspect="Content" ObjectID="_1726950969" r:id="rId29"/>
        </w:object>
      </w:r>
      <w:r w:rsidRPr="00254930">
        <w:rPr>
          <w:sz w:val="28"/>
          <w:szCs w:val="28"/>
          <w:lang w:val="fr-FR"/>
        </w:rPr>
        <w:t>.</w:t>
      </w:r>
    </w:p>
    <w:p w14:paraId="03747215" w14:textId="6A9E3866" w:rsidR="00AD4D95" w:rsidRPr="00254930" w:rsidRDefault="00B76200" w:rsidP="00B76200">
      <w:pPr>
        <w:spacing w:line="264" w:lineRule="auto"/>
        <w:ind w:left="426"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b. </w:t>
      </w:r>
      <w:r w:rsidR="00AD4D95" w:rsidRPr="00254930">
        <w:rPr>
          <w:sz w:val="28"/>
          <w:szCs w:val="28"/>
        </w:rPr>
        <w:t xml:space="preserve">Tìm </w:t>
      </w:r>
      <w:r w:rsidR="00950103" w:rsidRPr="00254930">
        <w:rPr>
          <w:position w:val="-6"/>
          <w:sz w:val="28"/>
          <w:szCs w:val="28"/>
        </w:rPr>
        <w:object w:dxaOrig="279" w:dyaOrig="240" w14:anchorId="3853A6D3">
          <v:shape id="_x0000_i1036" type="#_x0000_t75" style="width:14.4pt;height:12pt" o:ole="">
            <v:imagedata r:id="rId30" o:title=""/>
          </v:shape>
          <o:OLEObject Type="Embed" ProgID="Equation.DSMT4" ShapeID="_x0000_i1036" DrawAspect="Content" ObjectID="_1726950970" r:id="rId31"/>
        </w:object>
      </w:r>
      <w:r w:rsidR="00AD4D95" w:rsidRPr="00254930">
        <w:rPr>
          <w:sz w:val="28"/>
          <w:szCs w:val="28"/>
        </w:rPr>
        <w:t xml:space="preserve"> để bất phương trình </w:t>
      </w:r>
      <w:r w:rsidR="00950103" w:rsidRPr="00254930">
        <w:rPr>
          <w:position w:val="-14"/>
          <w:sz w:val="28"/>
          <w:szCs w:val="28"/>
        </w:rPr>
        <w:object w:dxaOrig="3840" w:dyaOrig="460" w14:anchorId="163C338C">
          <v:shape id="_x0000_i1037" type="#_x0000_t75" style="width:192pt;height:22.8pt" o:ole="">
            <v:imagedata r:id="rId32" o:title=""/>
          </v:shape>
          <o:OLEObject Type="Embed" ProgID="Equation.DSMT4" ShapeID="_x0000_i1037" DrawAspect="Content" ObjectID="_1726950971" r:id="rId33"/>
        </w:object>
      </w:r>
      <w:r w:rsidR="00AD4D95" w:rsidRPr="00254930">
        <w:rPr>
          <w:sz w:val="28"/>
          <w:szCs w:val="28"/>
        </w:rPr>
        <w:t xml:space="preserve"> nghiệm đúng với mọi </w:t>
      </w:r>
      <w:r w:rsidR="00950103" w:rsidRPr="00254930">
        <w:rPr>
          <w:position w:val="-14"/>
          <w:sz w:val="28"/>
          <w:szCs w:val="28"/>
        </w:rPr>
        <w:object w:dxaOrig="1240" w:dyaOrig="420" w14:anchorId="33418AD6">
          <v:shape id="_x0000_i1038" type="#_x0000_t75" style="width:61.8pt;height:21pt" o:ole="">
            <v:imagedata r:id="rId34" o:title=""/>
          </v:shape>
          <o:OLEObject Type="Embed" ProgID="Equation.DSMT4" ShapeID="_x0000_i1038" DrawAspect="Content" ObjectID="_1726950972" r:id="rId35"/>
        </w:object>
      </w:r>
      <w:r w:rsidR="00AD4D95" w:rsidRPr="00254930">
        <w:rPr>
          <w:sz w:val="28"/>
          <w:szCs w:val="28"/>
        </w:rPr>
        <w:t xml:space="preserve"> </w:t>
      </w:r>
    </w:p>
    <w:p w14:paraId="36A14CF3" w14:textId="7EF11981" w:rsidR="00B76200" w:rsidRDefault="001F622D" w:rsidP="00254930">
      <w:pPr>
        <w:spacing w:line="264" w:lineRule="auto"/>
        <w:ind w:left="360"/>
        <w:jc w:val="both"/>
        <w:rPr>
          <w:sz w:val="28"/>
          <w:szCs w:val="28"/>
          <w:lang w:val="fr-FR"/>
        </w:rPr>
      </w:pPr>
      <w:r w:rsidRPr="00254930">
        <w:rPr>
          <w:b/>
          <w:sz w:val="28"/>
          <w:szCs w:val="28"/>
        </w:rPr>
        <w:t xml:space="preserve">Câu </w:t>
      </w:r>
      <w:r w:rsidR="00910F8E" w:rsidRPr="00254930">
        <w:rPr>
          <w:b/>
          <w:sz w:val="28"/>
          <w:szCs w:val="28"/>
        </w:rPr>
        <w:t>3</w:t>
      </w:r>
      <w:r w:rsidRPr="00254930">
        <w:rPr>
          <w:b/>
          <w:sz w:val="28"/>
          <w:szCs w:val="28"/>
        </w:rPr>
        <w:t xml:space="preserve">. </w:t>
      </w:r>
      <w:r w:rsidR="00B76200">
        <w:rPr>
          <w:bCs/>
          <w:sz w:val="28"/>
          <w:szCs w:val="28"/>
        </w:rPr>
        <w:t xml:space="preserve">a. </w:t>
      </w:r>
      <w:r w:rsidR="00953449" w:rsidRPr="00254930">
        <w:rPr>
          <w:sz w:val="28"/>
          <w:szCs w:val="28"/>
          <w:lang w:val="fr-FR"/>
        </w:rPr>
        <w:t xml:space="preserve">Tìm số nguyên dương </w:t>
      </w:r>
      <w:r w:rsidR="00953449" w:rsidRPr="00254930">
        <w:rPr>
          <w:i/>
          <w:sz w:val="28"/>
          <w:szCs w:val="28"/>
          <w:lang w:val="fr-FR"/>
        </w:rPr>
        <w:t xml:space="preserve">n </w:t>
      </w:r>
      <w:r w:rsidR="00953449" w:rsidRPr="00254930">
        <w:rPr>
          <w:sz w:val="28"/>
          <w:szCs w:val="28"/>
          <w:lang w:val="fr-FR"/>
        </w:rPr>
        <w:t xml:space="preserve">thỏa mãn </w:t>
      </w:r>
    </w:p>
    <w:p w14:paraId="4CD4EE5D" w14:textId="1C2D9770" w:rsidR="00953449" w:rsidRPr="00254930" w:rsidRDefault="00B76200" w:rsidP="00254930">
      <w:pPr>
        <w:spacing w:line="264" w:lineRule="auto"/>
        <w:ind w:left="360"/>
        <w:jc w:val="both"/>
        <w:rPr>
          <w:sz w:val="28"/>
          <w:szCs w:val="28"/>
          <w:lang w:val="fr-FR"/>
        </w:rPr>
      </w:pPr>
      <w:r>
        <w:rPr>
          <w:sz w:val="28"/>
          <w:szCs w:val="28"/>
        </w:rPr>
        <w:t xml:space="preserve">                      </w:t>
      </w:r>
      <w:r w:rsidR="00950103" w:rsidRPr="00254930">
        <w:rPr>
          <w:position w:val="-12"/>
          <w:sz w:val="28"/>
          <w:szCs w:val="28"/>
        </w:rPr>
        <w:object w:dxaOrig="6440" w:dyaOrig="420" w14:anchorId="6D403D35">
          <v:shape id="_x0000_i1039" type="#_x0000_t75" style="width:322.2pt;height:21pt" o:ole="">
            <v:imagedata r:id="rId36" o:title=""/>
          </v:shape>
          <o:OLEObject Type="Embed" ProgID="Equation.DSMT4" ShapeID="_x0000_i1039" DrawAspect="Content" ObjectID="_1726950973" r:id="rId37"/>
        </w:object>
      </w:r>
    </w:p>
    <w:p w14:paraId="645015B8" w14:textId="3E1E2F1F" w:rsidR="00E53F2B" w:rsidRPr="00254930" w:rsidRDefault="00B76200" w:rsidP="00254930">
      <w:pPr>
        <w:spacing w:line="264" w:lineRule="auto"/>
        <w:ind w:left="360"/>
        <w:jc w:val="both"/>
        <w:rPr>
          <w:sz w:val="28"/>
          <w:szCs w:val="28"/>
          <w:lang w:val="fr-FR"/>
        </w:rPr>
      </w:pPr>
      <w:r>
        <w:rPr>
          <w:sz w:val="28"/>
          <w:szCs w:val="28"/>
        </w:rPr>
        <w:t xml:space="preserve">            b. </w:t>
      </w:r>
      <w:r w:rsidR="00E53F2B" w:rsidRPr="00254930">
        <w:rPr>
          <w:sz w:val="28"/>
          <w:szCs w:val="28"/>
        </w:rPr>
        <w:t xml:space="preserve">Gọi </w:t>
      </w:r>
      <w:r w:rsidR="00E53F2B" w:rsidRPr="00254930">
        <w:rPr>
          <w:i/>
          <w:sz w:val="28"/>
          <w:szCs w:val="28"/>
        </w:rPr>
        <w:t>A</w:t>
      </w:r>
      <w:r w:rsidR="00E53F2B" w:rsidRPr="00254930">
        <w:rPr>
          <w:sz w:val="28"/>
          <w:szCs w:val="28"/>
        </w:rPr>
        <w:t xml:space="preserve"> là tập hợp tất cả các số tự nhiên có </w:t>
      </w:r>
      <w:r w:rsidR="00266C5F" w:rsidRPr="00254930">
        <w:rPr>
          <w:sz w:val="28"/>
          <w:szCs w:val="28"/>
        </w:rPr>
        <w:t>4</w:t>
      </w:r>
      <w:r w:rsidR="00E53F2B" w:rsidRPr="00254930">
        <w:rPr>
          <w:sz w:val="28"/>
          <w:szCs w:val="28"/>
        </w:rPr>
        <w:t xml:space="preserve"> chữ số. Chọn ngẫu nhiên một số từ tập </w:t>
      </w:r>
      <w:r w:rsidR="00E53F2B" w:rsidRPr="00254930">
        <w:rPr>
          <w:i/>
          <w:sz w:val="28"/>
          <w:szCs w:val="28"/>
        </w:rPr>
        <w:t>A</w:t>
      </w:r>
      <w:r w:rsidR="00E53F2B" w:rsidRPr="00254930">
        <w:rPr>
          <w:sz w:val="28"/>
          <w:szCs w:val="28"/>
        </w:rPr>
        <w:t xml:space="preserve">, tính xác suất để chọn được </w:t>
      </w:r>
      <w:r>
        <w:rPr>
          <w:sz w:val="28"/>
          <w:szCs w:val="28"/>
        </w:rPr>
        <w:t xml:space="preserve">1 </w:t>
      </w:r>
      <w:r w:rsidR="00E53F2B" w:rsidRPr="00254930">
        <w:rPr>
          <w:sz w:val="28"/>
          <w:szCs w:val="28"/>
        </w:rPr>
        <w:t xml:space="preserve">số chia hết cho </w:t>
      </w:r>
      <w:r w:rsidR="00E53F2B" w:rsidRPr="00254930">
        <w:rPr>
          <w:iCs/>
          <w:sz w:val="28"/>
          <w:szCs w:val="28"/>
        </w:rPr>
        <w:t>7</w:t>
      </w:r>
      <w:r w:rsidR="00E53F2B" w:rsidRPr="00254930">
        <w:rPr>
          <w:sz w:val="28"/>
          <w:szCs w:val="28"/>
        </w:rPr>
        <w:t xml:space="preserve"> và chữ số hàng đơn vị bằng </w:t>
      </w:r>
      <w:r w:rsidR="00266C5F" w:rsidRPr="00254930">
        <w:rPr>
          <w:iCs/>
          <w:sz w:val="28"/>
          <w:szCs w:val="28"/>
        </w:rPr>
        <w:t>3</w:t>
      </w:r>
      <w:r w:rsidR="00E53F2B" w:rsidRPr="00254930">
        <w:rPr>
          <w:sz w:val="28"/>
          <w:szCs w:val="28"/>
        </w:rPr>
        <w:t>.</w:t>
      </w:r>
    </w:p>
    <w:p w14:paraId="1EC82E83" w14:textId="0D70330D" w:rsidR="00BF331B" w:rsidRPr="00254930" w:rsidRDefault="001F622D" w:rsidP="00B76200">
      <w:pPr>
        <w:spacing w:line="264" w:lineRule="auto"/>
        <w:ind w:left="360"/>
        <w:jc w:val="both"/>
        <w:rPr>
          <w:sz w:val="28"/>
          <w:szCs w:val="28"/>
        </w:rPr>
      </w:pPr>
      <w:r w:rsidRPr="00254930">
        <w:rPr>
          <w:b/>
          <w:sz w:val="28"/>
          <w:szCs w:val="28"/>
        </w:rPr>
        <w:t xml:space="preserve">Câu </w:t>
      </w:r>
      <w:r w:rsidR="00910F8E" w:rsidRPr="00254930">
        <w:rPr>
          <w:b/>
          <w:sz w:val="28"/>
          <w:szCs w:val="28"/>
        </w:rPr>
        <w:t>4</w:t>
      </w:r>
      <w:r w:rsidRPr="00254930">
        <w:rPr>
          <w:b/>
          <w:sz w:val="28"/>
          <w:szCs w:val="28"/>
        </w:rPr>
        <w:t xml:space="preserve">. </w:t>
      </w:r>
      <w:r w:rsidR="00BF331B" w:rsidRPr="00254930">
        <w:rPr>
          <w:sz w:val="28"/>
          <w:szCs w:val="28"/>
        </w:rPr>
        <w:t xml:space="preserve">Cho hình chóp S.ABCD có đáy ABCD là hình vuông cạnh </w:t>
      </w:r>
      <w:r w:rsidR="00BF331B" w:rsidRPr="00254930">
        <w:rPr>
          <w:i/>
          <w:sz w:val="28"/>
          <w:szCs w:val="28"/>
        </w:rPr>
        <w:t>a</w:t>
      </w:r>
      <w:r w:rsidR="00BF331B" w:rsidRPr="00254930">
        <w:rPr>
          <w:sz w:val="28"/>
          <w:szCs w:val="28"/>
        </w:rPr>
        <w:t xml:space="preserve">, SA = </w:t>
      </w:r>
      <w:r w:rsidR="00950103" w:rsidRPr="00254930">
        <w:rPr>
          <w:position w:val="-8"/>
          <w:sz w:val="28"/>
          <w:szCs w:val="28"/>
        </w:rPr>
        <w:object w:dxaOrig="560" w:dyaOrig="400" w14:anchorId="5FB9D10E">
          <v:shape id="_x0000_i1040" type="#_x0000_t75" style="width:27.6pt;height:19.8pt" o:ole="">
            <v:imagedata r:id="rId38" o:title=""/>
          </v:shape>
          <o:OLEObject Type="Embed" ProgID="Equation.DSMT4" ShapeID="_x0000_i1040" DrawAspect="Content" ObjectID="_1726950974" r:id="rId39"/>
        </w:object>
      </w:r>
      <w:r w:rsidR="00BF331B" w:rsidRPr="00254930">
        <w:rPr>
          <w:sz w:val="28"/>
          <w:szCs w:val="28"/>
        </w:rPr>
        <w:t xml:space="preserve"> và SA vuông góc với mặt phẳng đáy.</w:t>
      </w:r>
    </w:p>
    <w:p w14:paraId="00AD2332" w14:textId="26A64722" w:rsidR="00BF331B" w:rsidRPr="00B76200" w:rsidRDefault="00B76200" w:rsidP="00B76200">
      <w:pPr>
        <w:spacing w:line="264" w:lineRule="auto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a. </w:t>
      </w:r>
      <w:r w:rsidR="00BF331B" w:rsidRPr="00B76200">
        <w:rPr>
          <w:sz w:val="28"/>
          <w:szCs w:val="28"/>
        </w:rPr>
        <w:t xml:space="preserve">Mặt phẳng (P) đi qua điểm A và vuông góc với SC cắt SB, SC, SD lần lượt tại B’, C’, D’. Tính thể tích khối chóp S.AB’C’D’ theo </w:t>
      </w:r>
      <w:r w:rsidR="00BF331B" w:rsidRPr="00B76200">
        <w:rPr>
          <w:i/>
          <w:sz w:val="28"/>
          <w:szCs w:val="28"/>
        </w:rPr>
        <w:t>a</w:t>
      </w:r>
      <w:r w:rsidR="00BF331B" w:rsidRPr="00B76200">
        <w:rPr>
          <w:sz w:val="28"/>
          <w:szCs w:val="28"/>
        </w:rPr>
        <w:t>.</w:t>
      </w:r>
    </w:p>
    <w:p w14:paraId="0D2BF335" w14:textId="1227152B" w:rsidR="00BF331B" w:rsidRPr="00B76200" w:rsidRDefault="00B76200" w:rsidP="002A55BC">
      <w:pPr>
        <w:spacing w:line="264" w:lineRule="auto"/>
        <w:ind w:left="284" w:hanging="284"/>
        <w:jc w:val="both"/>
        <w:rPr>
          <w:sz w:val="28"/>
          <w:szCs w:val="28"/>
        </w:rPr>
      </w:pPr>
      <w:r w:rsidRPr="00B76200">
        <w:rPr>
          <w:iCs/>
          <w:sz w:val="28"/>
          <w:szCs w:val="28"/>
        </w:rPr>
        <w:t xml:space="preserve">                 b.</w:t>
      </w:r>
      <w:r w:rsidR="002A55BC">
        <w:rPr>
          <w:iCs/>
          <w:sz w:val="28"/>
          <w:szCs w:val="28"/>
        </w:rPr>
        <w:t xml:space="preserve"> Gọi</w:t>
      </w:r>
      <w:r>
        <w:rPr>
          <w:i/>
          <w:sz w:val="28"/>
          <w:szCs w:val="28"/>
        </w:rPr>
        <w:t xml:space="preserve"> </w:t>
      </w:r>
      <w:r w:rsidR="00BF331B" w:rsidRPr="00B76200">
        <w:rPr>
          <w:i/>
          <w:sz w:val="28"/>
          <w:szCs w:val="28"/>
        </w:rPr>
        <w:t>M</w:t>
      </w:r>
      <w:r w:rsidR="00BF331B" w:rsidRPr="00B76200">
        <w:rPr>
          <w:sz w:val="28"/>
          <w:szCs w:val="28"/>
        </w:rPr>
        <w:t xml:space="preserve"> và </w:t>
      </w:r>
      <w:r w:rsidR="00BF331B" w:rsidRPr="00B76200">
        <w:rPr>
          <w:i/>
          <w:sz w:val="28"/>
          <w:szCs w:val="28"/>
        </w:rPr>
        <w:t>N</w:t>
      </w:r>
      <w:r w:rsidR="00BF331B" w:rsidRPr="00B76200">
        <w:rPr>
          <w:sz w:val="28"/>
          <w:szCs w:val="28"/>
        </w:rPr>
        <w:t xml:space="preserve"> là hai điểm thay đổi lần lượt thuộc các cạnh </w:t>
      </w:r>
      <w:r w:rsidR="00BF331B" w:rsidRPr="00B76200">
        <w:rPr>
          <w:i/>
          <w:sz w:val="28"/>
          <w:szCs w:val="28"/>
        </w:rPr>
        <w:t>BC</w:t>
      </w:r>
      <w:r w:rsidR="00BF331B" w:rsidRPr="00B76200">
        <w:rPr>
          <w:sz w:val="28"/>
          <w:szCs w:val="28"/>
        </w:rPr>
        <w:t xml:space="preserve"> và </w:t>
      </w:r>
      <w:r w:rsidR="00BF331B" w:rsidRPr="00B76200">
        <w:rPr>
          <w:i/>
          <w:sz w:val="28"/>
          <w:szCs w:val="28"/>
        </w:rPr>
        <w:t>DC</w:t>
      </w:r>
      <w:r w:rsidR="00BF331B" w:rsidRPr="00B76200">
        <w:rPr>
          <w:sz w:val="28"/>
          <w:szCs w:val="28"/>
        </w:rPr>
        <w:t xml:space="preserve"> sao cho </w:t>
      </w:r>
      <w:r w:rsidR="00950103" w:rsidRPr="00B76200">
        <w:rPr>
          <w:position w:val="-6"/>
          <w:sz w:val="28"/>
          <w:szCs w:val="28"/>
        </w:rPr>
        <w:object w:dxaOrig="1340" w:dyaOrig="400" w14:anchorId="671C7B18">
          <v:shape id="_x0000_i1041" type="#_x0000_t75" style="width:67.2pt;height:19.8pt" o:ole="">
            <v:imagedata r:id="rId40" o:title=""/>
          </v:shape>
          <o:OLEObject Type="Embed" ProgID="Equation.DSMT4" ShapeID="_x0000_i1041" DrawAspect="Content" ObjectID="_1726950975" r:id="rId41"/>
        </w:object>
      </w:r>
      <w:r w:rsidR="00BF331B" w:rsidRPr="00B76200">
        <w:rPr>
          <w:sz w:val="28"/>
          <w:szCs w:val="28"/>
        </w:rPr>
        <w:t xml:space="preserve">. Tìm giá trị lớn nhất và giá trị nhỏ nhất của thể tích khối chóp </w:t>
      </w:r>
      <w:r w:rsidR="00BF331B" w:rsidRPr="00B76200">
        <w:rPr>
          <w:i/>
          <w:sz w:val="28"/>
          <w:szCs w:val="28"/>
        </w:rPr>
        <w:t>S.AMN.</w:t>
      </w:r>
    </w:p>
    <w:p w14:paraId="0B88C03A" w14:textId="77777777" w:rsidR="002A55BC" w:rsidRDefault="00574CA0" w:rsidP="002A55BC">
      <w:pPr>
        <w:spacing w:line="264" w:lineRule="auto"/>
        <w:ind w:left="360"/>
        <w:jc w:val="both"/>
        <w:rPr>
          <w:rFonts w:eastAsia="Calibri"/>
          <w:sz w:val="28"/>
          <w:szCs w:val="28"/>
        </w:rPr>
      </w:pPr>
      <w:bookmarkStart w:id="1" w:name="_Hlk83996273"/>
      <w:r w:rsidRPr="00254930">
        <w:rPr>
          <w:b/>
          <w:sz w:val="28"/>
          <w:szCs w:val="28"/>
        </w:rPr>
        <w:t xml:space="preserve">Câu </w:t>
      </w:r>
      <w:r w:rsidR="00597A25" w:rsidRPr="00254930">
        <w:rPr>
          <w:b/>
          <w:sz w:val="28"/>
          <w:szCs w:val="28"/>
        </w:rPr>
        <w:t>5</w:t>
      </w:r>
      <w:r w:rsidRPr="00254930">
        <w:rPr>
          <w:b/>
          <w:sz w:val="28"/>
          <w:szCs w:val="28"/>
        </w:rPr>
        <w:t xml:space="preserve">.  </w:t>
      </w:r>
      <w:bookmarkEnd w:id="1"/>
      <w:r w:rsidR="00310674" w:rsidRPr="00254930">
        <w:rPr>
          <w:rFonts w:eastAsia="Calibri"/>
          <w:sz w:val="28"/>
          <w:szCs w:val="28"/>
          <w:lang w:val="vi-VN"/>
        </w:rPr>
        <w:t xml:space="preserve">Cho </w:t>
      </w:r>
      <w:r w:rsidR="00310674" w:rsidRPr="00254930">
        <w:rPr>
          <w:rFonts w:eastAsia="Calibri"/>
          <w:sz w:val="28"/>
          <w:szCs w:val="28"/>
        </w:rPr>
        <w:t xml:space="preserve">các số </w:t>
      </w:r>
      <w:r w:rsidR="00950103" w:rsidRPr="00254930">
        <w:rPr>
          <w:position w:val="-12"/>
          <w:sz w:val="28"/>
          <w:szCs w:val="28"/>
        </w:rPr>
        <w:object w:dxaOrig="1100" w:dyaOrig="360" w14:anchorId="17E561FC">
          <v:shape id="_x0000_i1042" type="#_x0000_t75" style="width:55.2pt;height:18pt" o:ole="">
            <v:imagedata r:id="rId42" o:title=""/>
          </v:shape>
          <o:OLEObject Type="Embed" ProgID="Equation.DSMT4" ShapeID="_x0000_i1042" DrawAspect="Content" ObjectID="_1726950976" r:id="rId43"/>
        </w:object>
      </w:r>
      <w:r w:rsidR="00310674" w:rsidRPr="00254930">
        <w:rPr>
          <w:rFonts w:eastAsia="Calibri"/>
          <w:sz w:val="28"/>
          <w:szCs w:val="28"/>
          <w:lang w:val="vi-VN"/>
        </w:rPr>
        <w:t xml:space="preserve"> thỏa mãn</w:t>
      </w:r>
      <w:r w:rsidR="00950103" w:rsidRPr="00254930">
        <w:rPr>
          <w:position w:val="-12"/>
          <w:sz w:val="28"/>
          <w:szCs w:val="28"/>
        </w:rPr>
        <w:object w:dxaOrig="820" w:dyaOrig="360" w14:anchorId="5A39FC46">
          <v:shape id="_x0000_i1043" type="#_x0000_t75" style="width:40.8pt;height:18pt" o:ole="">
            <v:imagedata r:id="rId44" o:title=""/>
          </v:shape>
          <o:OLEObject Type="Embed" ProgID="Equation.DSMT4" ShapeID="_x0000_i1043" DrawAspect="Content" ObjectID="_1726950977" r:id="rId45"/>
        </w:object>
      </w:r>
      <w:r w:rsidR="00310674" w:rsidRPr="00254930">
        <w:rPr>
          <w:rFonts w:eastAsia="Calibri"/>
          <w:sz w:val="28"/>
          <w:szCs w:val="28"/>
          <w:lang w:val="vi-VN"/>
        </w:rPr>
        <w:t xml:space="preserve"> . Tìm giá trị lớn nhất của biểu thức</w:t>
      </w:r>
      <w:r w:rsidR="00310674" w:rsidRPr="00254930">
        <w:rPr>
          <w:rFonts w:eastAsia="Calibri"/>
          <w:sz w:val="28"/>
          <w:szCs w:val="28"/>
        </w:rPr>
        <w:t xml:space="preserve">:       </w:t>
      </w:r>
      <w:r w:rsidR="002A55BC">
        <w:rPr>
          <w:rFonts w:eastAsia="Calibri"/>
          <w:sz w:val="28"/>
          <w:szCs w:val="28"/>
        </w:rPr>
        <w:t xml:space="preserve">                    </w:t>
      </w:r>
    </w:p>
    <w:p w14:paraId="56B20ECE" w14:textId="02F0A197" w:rsidR="00310674" w:rsidRPr="00254930" w:rsidRDefault="002A55BC" w:rsidP="002A55BC">
      <w:pPr>
        <w:spacing w:line="264" w:lineRule="auto"/>
        <w:ind w:left="360"/>
        <w:jc w:val="both"/>
        <w:rPr>
          <w:rFonts w:eastAsia="Calibri"/>
          <w:sz w:val="28"/>
          <w:szCs w:val="28"/>
          <w:lang w:val="vi-VN"/>
        </w:rPr>
      </w:pPr>
      <w:r>
        <w:rPr>
          <w:b/>
          <w:sz w:val="28"/>
          <w:szCs w:val="28"/>
        </w:rPr>
        <w:t xml:space="preserve">                                           </w:t>
      </w:r>
      <w:r w:rsidR="00950103" w:rsidRPr="00254930">
        <w:rPr>
          <w:position w:val="-32"/>
          <w:sz w:val="28"/>
          <w:szCs w:val="28"/>
        </w:rPr>
        <w:object w:dxaOrig="3180" w:dyaOrig="760" w14:anchorId="15CD9A72">
          <v:shape id="_x0000_i1044" type="#_x0000_t75" style="width:159pt;height:37.8pt" o:ole="">
            <v:imagedata r:id="rId46" o:title=""/>
          </v:shape>
          <o:OLEObject Type="Embed" ProgID="Equation.DSMT4" ShapeID="_x0000_i1044" DrawAspect="Content" ObjectID="_1726950978" r:id="rId47"/>
        </w:object>
      </w:r>
      <w:r w:rsidR="00310674" w:rsidRPr="00254930">
        <w:rPr>
          <w:rFonts w:eastAsia="Calibri"/>
          <w:sz w:val="28"/>
          <w:szCs w:val="28"/>
          <w:lang w:val="vi-VN"/>
        </w:rPr>
        <w:t xml:space="preserve"> .</w:t>
      </w:r>
    </w:p>
    <w:p w14:paraId="576459D7" w14:textId="77777777" w:rsidR="00574CA0" w:rsidRPr="00254930" w:rsidRDefault="00574CA0" w:rsidP="00254930">
      <w:pPr>
        <w:spacing w:before="120" w:after="120" w:line="264" w:lineRule="auto"/>
        <w:ind w:left="714"/>
        <w:jc w:val="both"/>
        <w:rPr>
          <w:sz w:val="28"/>
          <w:szCs w:val="28"/>
        </w:rPr>
      </w:pPr>
    </w:p>
    <w:p w14:paraId="618412F4" w14:textId="1FBB53A6" w:rsidR="001F622D" w:rsidRPr="00254930" w:rsidRDefault="001F622D" w:rsidP="00254930">
      <w:pPr>
        <w:tabs>
          <w:tab w:val="left" w:pos="992"/>
          <w:tab w:val="left" w:pos="3402"/>
          <w:tab w:val="left" w:pos="5669"/>
          <w:tab w:val="left" w:pos="7937"/>
        </w:tabs>
        <w:spacing w:line="264" w:lineRule="auto"/>
        <w:ind w:left="360"/>
        <w:jc w:val="center"/>
        <w:rPr>
          <w:b/>
          <w:sz w:val="28"/>
          <w:szCs w:val="28"/>
        </w:rPr>
      </w:pPr>
      <w:r w:rsidRPr="00254930">
        <w:rPr>
          <w:b/>
          <w:sz w:val="28"/>
          <w:szCs w:val="28"/>
        </w:rPr>
        <w:t>------------- HẾT -------------</w:t>
      </w:r>
    </w:p>
    <w:p w14:paraId="769D208B" w14:textId="77777777" w:rsidR="00B20ED5" w:rsidRPr="00EA74CF" w:rsidRDefault="001F622D" w:rsidP="00254930">
      <w:pPr>
        <w:spacing w:line="264" w:lineRule="auto"/>
        <w:jc w:val="center"/>
        <w:rPr>
          <w:b/>
          <w:color w:val="8A2BE2"/>
        </w:rPr>
      </w:pPr>
      <w:r w:rsidRPr="00EA74CF">
        <w:rPr>
          <w:b/>
          <w:color w:val="0000FF"/>
        </w:rPr>
        <w:br w:type="page"/>
      </w:r>
    </w:p>
    <w:tbl>
      <w:tblPr>
        <w:tblW w:w="5072" w:type="pct"/>
        <w:tblLook w:val="04A0" w:firstRow="1" w:lastRow="0" w:firstColumn="1" w:lastColumn="0" w:noHBand="0" w:noVBand="1"/>
      </w:tblPr>
      <w:tblGrid>
        <w:gridCol w:w="4708"/>
        <w:gridCol w:w="5358"/>
      </w:tblGrid>
      <w:tr w:rsidR="00B20ED5" w:rsidRPr="00EA74CF" w14:paraId="7E647BB9" w14:textId="77777777" w:rsidTr="004A4F15">
        <w:tc>
          <w:tcPr>
            <w:tcW w:w="4708" w:type="dxa"/>
          </w:tcPr>
          <w:p w14:paraId="04F66352" w14:textId="77777777" w:rsidR="00B20ED5" w:rsidRPr="00EA74CF" w:rsidRDefault="00B20ED5" w:rsidP="00BA2486">
            <w:pPr>
              <w:jc w:val="center"/>
              <w:rPr>
                <w:b/>
                <w:color w:val="000080"/>
              </w:rPr>
            </w:pPr>
            <w:r w:rsidRPr="00EA74CF">
              <w:rPr>
                <w:b/>
                <w:color w:val="000080"/>
              </w:rPr>
              <w:lastRenderedPageBreak/>
              <w:t xml:space="preserve">SỞ GIÁO DỤC VÀ ĐÀO TẠO NGHỆ AN </w:t>
            </w:r>
          </w:p>
          <w:p w14:paraId="7B4CE6C6" w14:textId="16FACEF0" w:rsidR="00B20ED5" w:rsidRPr="00EA74CF" w:rsidRDefault="0075235F" w:rsidP="00BA2486">
            <w:pPr>
              <w:jc w:val="center"/>
              <w:rPr>
                <w:b/>
                <w:color w:val="000080"/>
                <w:u w:val="single"/>
              </w:rPr>
            </w:pPr>
            <w:r>
              <w:rPr>
                <w:b/>
                <w:color w:val="000080"/>
                <w:u w:val="single"/>
              </w:rPr>
              <w:t>TRƯỜNG</w:t>
            </w:r>
            <w:r w:rsidR="00B20ED5" w:rsidRPr="00EA74CF">
              <w:rPr>
                <w:b/>
                <w:color w:val="000080"/>
                <w:u w:val="single"/>
              </w:rPr>
              <w:t xml:space="preserve"> THPT</w:t>
            </w:r>
            <w:r>
              <w:rPr>
                <w:b/>
                <w:color w:val="000080"/>
                <w:u w:val="single"/>
              </w:rPr>
              <w:t xml:space="preserve"> HÀ HUY TẬP</w:t>
            </w:r>
          </w:p>
        </w:tc>
        <w:tc>
          <w:tcPr>
            <w:tcW w:w="5357" w:type="dxa"/>
          </w:tcPr>
          <w:p w14:paraId="503E3DA7" w14:textId="142DB4F1" w:rsidR="00B20ED5" w:rsidRPr="00EA74CF" w:rsidRDefault="00B20ED5" w:rsidP="00BA2486">
            <w:pPr>
              <w:jc w:val="center"/>
              <w:rPr>
                <w:b/>
                <w:color w:val="00008B"/>
              </w:rPr>
            </w:pPr>
            <w:r w:rsidRPr="00EA74CF">
              <w:rPr>
                <w:b/>
                <w:color w:val="00008B"/>
              </w:rPr>
              <w:t xml:space="preserve">ĐÁP ÁN ĐỀ THI ĐỀ XUẤT THI HỌC SINH GIỎI </w:t>
            </w:r>
          </w:p>
          <w:p w14:paraId="7ED01617" w14:textId="77777777" w:rsidR="00B20ED5" w:rsidRPr="00EA74CF" w:rsidRDefault="00B20ED5" w:rsidP="00BA2486">
            <w:pPr>
              <w:jc w:val="center"/>
              <w:rPr>
                <w:b/>
                <w:color w:val="00008B"/>
              </w:rPr>
            </w:pPr>
            <w:r w:rsidRPr="00EA74CF">
              <w:rPr>
                <w:b/>
                <w:color w:val="00008B"/>
              </w:rPr>
              <w:t>NĂM HỌC 2021 - 2022</w:t>
            </w:r>
          </w:p>
          <w:p w14:paraId="0FEC7C2D" w14:textId="77777777" w:rsidR="00B20ED5" w:rsidRPr="00EA74CF" w:rsidRDefault="00B20ED5" w:rsidP="00BA2486">
            <w:pPr>
              <w:jc w:val="center"/>
              <w:rPr>
                <w:i/>
                <w:color w:val="000000"/>
              </w:rPr>
            </w:pPr>
            <w:r w:rsidRPr="00EA74CF">
              <w:rPr>
                <w:i/>
                <w:color w:val="000000"/>
              </w:rPr>
              <w:t xml:space="preserve">Môn: TOÁN - Lớp 12 </w:t>
            </w:r>
          </w:p>
        </w:tc>
      </w:tr>
    </w:tbl>
    <w:p w14:paraId="1ECF459C" w14:textId="77777777" w:rsidR="00B20ED5" w:rsidRPr="00EA74CF" w:rsidRDefault="00B20ED5" w:rsidP="001F622D">
      <w:pPr>
        <w:rPr>
          <w:b/>
          <w:color w:val="0000FF"/>
          <w:u w:val="single"/>
        </w:rPr>
      </w:pPr>
    </w:p>
    <w:tbl>
      <w:tblPr>
        <w:tblStyle w:val="TableGrid"/>
        <w:tblW w:w="10201" w:type="dxa"/>
        <w:tblLayout w:type="fixed"/>
        <w:tblLook w:val="04A0" w:firstRow="1" w:lastRow="0" w:firstColumn="1" w:lastColumn="0" w:noHBand="0" w:noVBand="1"/>
      </w:tblPr>
      <w:tblGrid>
        <w:gridCol w:w="1129"/>
        <w:gridCol w:w="7797"/>
        <w:gridCol w:w="1275"/>
      </w:tblGrid>
      <w:tr w:rsidR="00B20ED5" w:rsidRPr="00EA74CF" w14:paraId="234CCE3A" w14:textId="77777777" w:rsidTr="004A4F15">
        <w:tc>
          <w:tcPr>
            <w:tcW w:w="1129" w:type="dxa"/>
          </w:tcPr>
          <w:p w14:paraId="43A58D5B" w14:textId="23D28A1C" w:rsidR="00B20ED5" w:rsidRPr="00EA74CF" w:rsidRDefault="00B20ED5" w:rsidP="00B20ED5">
            <w:pPr>
              <w:jc w:val="center"/>
              <w:rPr>
                <w:b/>
                <w:color w:val="0000FF"/>
                <w:u w:val="single"/>
              </w:rPr>
            </w:pPr>
            <w:r w:rsidRPr="00EA74CF">
              <w:rPr>
                <w:b/>
                <w:color w:val="0000FF"/>
                <w:u w:val="single"/>
              </w:rPr>
              <w:t>Câu</w:t>
            </w:r>
          </w:p>
        </w:tc>
        <w:tc>
          <w:tcPr>
            <w:tcW w:w="7797" w:type="dxa"/>
          </w:tcPr>
          <w:p w14:paraId="412CB094" w14:textId="7F4A8083" w:rsidR="00B20ED5" w:rsidRPr="00EA74CF" w:rsidRDefault="00B20ED5" w:rsidP="00B20ED5">
            <w:pPr>
              <w:jc w:val="center"/>
              <w:rPr>
                <w:b/>
                <w:color w:val="0000FF"/>
                <w:u w:val="single"/>
              </w:rPr>
            </w:pPr>
            <w:r w:rsidRPr="00EA74CF">
              <w:rPr>
                <w:b/>
                <w:color w:val="0000FF"/>
                <w:u w:val="single"/>
              </w:rPr>
              <w:t>Hướng dẫn giải</w:t>
            </w:r>
          </w:p>
        </w:tc>
        <w:tc>
          <w:tcPr>
            <w:tcW w:w="1275" w:type="dxa"/>
          </w:tcPr>
          <w:p w14:paraId="6A7EF368" w14:textId="2F90D914" w:rsidR="00B20ED5" w:rsidRPr="00EA74CF" w:rsidRDefault="00B20ED5" w:rsidP="00B20ED5">
            <w:pPr>
              <w:jc w:val="center"/>
              <w:rPr>
                <w:b/>
                <w:color w:val="0000FF"/>
                <w:u w:val="single"/>
              </w:rPr>
            </w:pPr>
            <w:r w:rsidRPr="00EA74CF">
              <w:rPr>
                <w:b/>
                <w:color w:val="0000FF"/>
                <w:u w:val="single"/>
              </w:rPr>
              <w:t>Điểm</w:t>
            </w:r>
          </w:p>
        </w:tc>
      </w:tr>
      <w:tr w:rsidR="00B20ED5" w:rsidRPr="00EA74CF" w14:paraId="02B860BE" w14:textId="77777777" w:rsidTr="004A4F15">
        <w:tc>
          <w:tcPr>
            <w:tcW w:w="1129" w:type="dxa"/>
          </w:tcPr>
          <w:p w14:paraId="54903AB2" w14:textId="7487047A" w:rsidR="00B20ED5" w:rsidRPr="00EA74CF" w:rsidRDefault="00B20ED5" w:rsidP="001F622D">
            <w:pPr>
              <w:rPr>
                <w:b/>
                <w:color w:val="0000FF"/>
                <w:u w:val="single"/>
              </w:rPr>
            </w:pPr>
          </w:p>
        </w:tc>
        <w:tc>
          <w:tcPr>
            <w:tcW w:w="7797" w:type="dxa"/>
          </w:tcPr>
          <w:p w14:paraId="41E21554" w14:textId="77777777" w:rsidR="00950103" w:rsidRDefault="00B20ED5" w:rsidP="00B20ED5">
            <w:pPr>
              <w:spacing w:line="360" w:lineRule="auto"/>
              <w:jc w:val="both"/>
            </w:pPr>
            <w:r w:rsidRPr="00EA74CF">
              <w:rPr>
                <w:i/>
                <w:iCs/>
              </w:rPr>
              <w:t xml:space="preserve">a). </w:t>
            </w:r>
            <w:r w:rsidR="005D58F3" w:rsidRPr="00EA74CF">
              <w:rPr>
                <w:lang w:val="vi-VN"/>
              </w:rPr>
              <w:t xml:space="preserve">Cho hàm số </w:t>
            </w:r>
          </w:p>
          <w:p w14:paraId="2D02378D" w14:textId="0BC2D6FE" w:rsidR="00B20ED5" w:rsidRPr="00EA74CF" w:rsidRDefault="00254930" w:rsidP="00B20ED5">
            <w:pPr>
              <w:spacing w:line="360" w:lineRule="auto"/>
              <w:jc w:val="both"/>
              <w:rPr>
                <w:lang w:val="vi-VN"/>
              </w:rPr>
            </w:pPr>
            <w:r w:rsidRPr="00254930">
              <w:rPr>
                <w:position w:val="-24"/>
              </w:rPr>
              <w:object w:dxaOrig="1020" w:dyaOrig="620" w14:anchorId="0C6160FD">
                <v:shape id="_x0000_i4170" type="#_x0000_t75" style="width:51pt;height:31.2pt" o:ole="">
                  <v:imagedata r:id="rId48" o:title=""/>
                </v:shape>
                <o:OLEObject Type="Embed" ProgID="Equation.DSMT4" ShapeID="_x0000_i4170" DrawAspect="Content" ObjectID="_1726950979" r:id="rId49"/>
              </w:object>
            </w:r>
            <w:r w:rsidRPr="00254930">
              <w:rPr>
                <w:position w:val="-10"/>
              </w:rPr>
              <w:object w:dxaOrig="400" w:dyaOrig="320" w14:anchorId="309450D1">
                <v:shape id="_x0000_i4171" type="#_x0000_t75" style="width:19.8pt;height:16.2pt" o:ole="">
                  <v:imagedata r:id="rId50" o:title=""/>
                </v:shape>
                <o:OLEObject Type="Embed" ProgID="Equation.DSMT4" ShapeID="_x0000_i4171" DrawAspect="Content" ObjectID="_1726950980" r:id="rId51"/>
              </w:object>
            </w:r>
            <w:r w:rsidR="005D58F3" w:rsidRPr="00EA74CF">
              <w:rPr>
                <w:lang w:val="vi-VN"/>
              </w:rPr>
              <w:t xml:space="preserve">. </w:t>
            </w:r>
            <w:r w:rsidR="005D58F3" w:rsidRPr="00EA74CF">
              <w:rPr>
                <w:lang w:val="en-SG"/>
              </w:rPr>
              <w:t xml:space="preserve">Viết phương trình đường thẳng </w:t>
            </w:r>
            <w:r w:rsidRPr="00025957">
              <w:rPr>
                <w:position w:val="-4"/>
              </w:rPr>
              <w:object w:dxaOrig="220" w:dyaOrig="260" w14:anchorId="7008DCD8">
                <v:shape id="_x0000_i4172" type="#_x0000_t75" style="width:10.8pt;height:12.6pt" o:ole="">
                  <v:imagedata r:id="rId52" o:title=""/>
                </v:shape>
                <o:OLEObject Type="Embed" ProgID="Equation.DSMT4" ShapeID="_x0000_i4172" DrawAspect="Content" ObjectID="_1726950981" r:id="rId53"/>
              </w:object>
            </w:r>
            <w:r w:rsidR="005D58F3" w:rsidRPr="00EA74CF">
              <w:rPr>
                <w:lang w:val="en-SG"/>
              </w:rPr>
              <w:t xml:space="preserve"> đi qua điểm </w:t>
            </w:r>
            <w:r w:rsidRPr="00254930">
              <w:rPr>
                <w:position w:val="-10"/>
              </w:rPr>
              <w:object w:dxaOrig="639" w:dyaOrig="320" w14:anchorId="19B529F4">
                <v:shape id="_x0000_i4173" type="#_x0000_t75" style="width:31.8pt;height:16.2pt" o:ole="">
                  <v:imagedata r:id="rId54" o:title=""/>
                </v:shape>
                <o:OLEObject Type="Embed" ProgID="Equation.DSMT4" ShapeID="_x0000_i4173" DrawAspect="Content" ObjectID="_1726950982" r:id="rId55"/>
              </w:object>
            </w:r>
            <w:r w:rsidR="005D58F3" w:rsidRPr="00EA74CF">
              <w:rPr>
                <w:lang w:val="en-SG"/>
              </w:rPr>
              <w:t xml:space="preserve">và cắt đồ thị </w:t>
            </w:r>
            <w:r w:rsidRPr="00254930">
              <w:rPr>
                <w:position w:val="-10"/>
              </w:rPr>
              <w:object w:dxaOrig="400" w:dyaOrig="320" w14:anchorId="214B0E99">
                <v:shape id="_x0000_i4174" type="#_x0000_t75" style="width:19.8pt;height:16.2pt" o:ole="">
                  <v:imagedata r:id="rId56" o:title=""/>
                </v:shape>
                <o:OLEObject Type="Embed" ProgID="Equation.DSMT4" ShapeID="_x0000_i4174" DrawAspect="Content" ObjectID="_1726950983" r:id="rId57"/>
              </w:object>
            </w:r>
            <w:r w:rsidR="005D58F3" w:rsidRPr="00EA74CF">
              <w:rPr>
                <w:lang w:val="en-SG"/>
              </w:rPr>
              <w:t xml:space="preserve"> tại 2 điểm phân biệt </w:t>
            </w:r>
            <w:r w:rsidRPr="00254930">
              <w:rPr>
                <w:position w:val="-10"/>
              </w:rPr>
              <w:object w:dxaOrig="480" w:dyaOrig="320" w14:anchorId="6F42A307">
                <v:shape id="_x0000_i4175" type="#_x0000_t75" style="width:24pt;height:16.2pt" o:ole="">
                  <v:imagedata r:id="rId58" o:title=""/>
                </v:shape>
                <o:OLEObject Type="Embed" ProgID="Equation.DSMT4" ShapeID="_x0000_i4175" DrawAspect="Content" ObjectID="_1726950984" r:id="rId59"/>
              </w:object>
            </w:r>
            <w:r w:rsidR="005D58F3" w:rsidRPr="00EA74CF">
              <w:rPr>
                <w:lang w:val="en-SG"/>
              </w:rPr>
              <w:t xml:space="preserve"> sao cho tam giác </w:t>
            </w:r>
            <w:r w:rsidRPr="00254930">
              <w:rPr>
                <w:position w:val="-6"/>
              </w:rPr>
              <w:object w:dxaOrig="540" w:dyaOrig="279" w14:anchorId="3DE2B87F">
                <v:shape id="_x0000_i4176" type="#_x0000_t75" style="width:27pt;height:14.4pt" o:ole="">
                  <v:imagedata r:id="rId60" o:title=""/>
                </v:shape>
                <o:OLEObject Type="Embed" ProgID="Equation.DSMT4" ShapeID="_x0000_i4176" DrawAspect="Content" ObjectID="_1726950985" r:id="rId61"/>
              </w:object>
            </w:r>
            <w:r w:rsidR="005D58F3" w:rsidRPr="00EA74CF">
              <w:rPr>
                <w:lang w:val="en-SG"/>
              </w:rPr>
              <w:t xml:space="preserve"> có diện tích bằng </w:t>
            </w:r>
            <w:r w:rsidR="00EA74CF">
              <w:rPr>
                <w:lang w:val="en-SG"/>
              </w:rPr>
              <w:t xml:space="preserve">1. </w:t>
            </w:r>
            <w:r w:rsidR="005D58F3" w:rsidRPr="00EA74CF">
              <w:rPr>
                <w:lang w:val="en-SG"/>
              </w:rPr>
              <w:t>(</w:t>
            </w:r>
            <w:r w:rsidRPr="00254930">
              <w:rPr>
                <w:position w:val="-6"/>
              </w:rPr>
              <w:object w:dxaOrig="240" w:dyaOrig="279" w14:anchorId="522A597D">
                <v:shape id="_x0000_i4177" type="#_x0000_t75" style="width:12pt;height:14.4pt" o:ole="">
                  <v:imagedata r:id="rId62" o:title=""/>
                </v:shape>
                <o:OLEObject Type="Embed" ProgID="Equation.DSMT4" ShapeID="_x0000_i4177" DrawAspect="Content" ObjectID="_1726950986" r:id="rId63"/>
              </w:object>
            </w:r>
            <w:r w:rsidR="005D58F3" w:rsidRPr="00EA74CF">
              <w:rPr>
                <w:lang w:val="en-SG"/>
              </w:rPr>
              <w:t xml:space="preserve"> là gốc tọa độ)</w:t>
            </w:r>
            <w:r w:rsidR="005D58F3" w:rsidRPr="00EA74CF">
              <w:rPr>
                <w:lang w:val="vi-VN"/>
              </w:rPr>
              <w:t>.</w:t>
            </w:r>
          </w:p>
          <w:p w14:paraId="4919D5FE" w14:textId="5E5CFB8D" w:rsidR="00B20ED5" w:rsidRPr="00EA74CF" w:rsidRDefault="00B20ED5" w:rsidP="00B20ED5">
            <w:pPr>
              <w:jc w:val="center"/>
              <w:rPr>
                <w:b/>
                <w:color w:val="0000FF"/>
                <w:lang w:val="vi-VN"/>
              </w:rPr>
            </w:pPr>
            <w:r w:rsidRPr="00EA74CF">
              <w:rPr>
                <w:b/>
                <w:color w:val="0000FF"/>
                <w:lang w:val="vi-VN"/>
              </w:rPr>
              <w:t>Lời giải</w:t>
            </w:r>
          </w:p>
          <w:p w14:paraId="48D8F4DE" w14:textId="02054BDD" w:rsidR="005D58F3" w:rsidRPr="00EA74CF" w:rsidRDefault="005D58F3" w:rsidP="005D58F3">
            <w:pPr>
              <w:rPr>
                <w:rStyle w:val="fontstyle01"/>
              </w:rPr>
            </w:pPr>
            <w:r w:rsidRPr="00EA74CF">
              <w:rPr>
                <w:rStyle w:val="fontstyle01"/>
              </w:rPr>
              <w:t xml:space="preserve">Đk: </w:t>
            </w:r>
            <w:r w:rsidR="00254930" w:rsidRPr="00254930">
              <w:rPr>
                <w:position w:val="-6"/>
              </w:rPr>
              <w:object w:dxaOrig="520" w:dyaOrig="279" w14:anchorId="3E711CD4">
                <v:shape id="_x0000_i4178" type="#_x0000_t75" style="width:25.8pt;height:14.4pt" o:ole="">
                  <v:imagedata r:id="rId64" o:title=""/>
                </v:shape>
                <o:OLEObject Type="Embed" ProgID="Equation.DSMT4" ShapeID="_x0000_i4178" DrawAspect="Content" ObjectID="_1726950987" r:id="rId65"/>
              </w:object>
            </w:r>
            <w:r w:rsidRPr="00EA74CF">
              <w:rPr>
                <w:rStyle w:val="fontstyle01"/>
              </w:rPr>
              <w:t xml:space="preserve">.  Gọi k là hệ số góc của đt </w:t>
            </w:r>
            <w:r w:rsidR="00254930" w:rsidRPr="00025957">
              <w:rPr>
                <w:position w:val="-4"/>
              </w:rPr>
              <w:object w:dxaOrig="220" w:dyaOrig="260" w14:anchorId="13F73081">
                <v:shape id="_x0000_i4179" type="#_x0000_t75" style="width:10.8pt;height:12.6pt" o:ole="">
                  <v:imagedata r:id="rId66" o:title=""/>
                </v:shape>
                <o:OLEObject Type="Embed" ProgID="Equation.DSMT4" ShapeID="_x0000_i4179" DrawAspect="Content" ObjectID="_1726950988" r:id="rId67"/>
              </w:object>
            </w:r>
            <w:r w:rsidRPr="00EA74CF">
              <w:rPr>
                <w:lang w:val="en-SG"/>
              </w:rPr>
              <w:t xml:space="preserve"> </w:t>
            </w:r>
            <w:r w:rsidRPr="00EA74CF">
              <w:rPr>
                <w:rStyle w:val="fontstyle01"/>
              </w:rPr>
              <w:t xml:space="preserve">suy ra PT </w:t>
            </w:r>
            <w:r w:rsidR="00254930" w:rsidRPr="00025957">
              <w:rPr>
                <w:position w:val="-4"/>
              </w:rPr>
              <w:object w:dxaOrig="220" w:dyaOrig="260" w14:anchorId="35F4E68D">
                <v:shape id="_x0000_i4180" type="#_x0000_t75" style="width:10.8pt;height:12.6pt" o:ole="">
                  <v:imagedata r:id="rId68" o:title=""/>
                </v:shape>
                <o:OLEObject Type="Embed" ProgID="Equation.DSMT4" ShapeID="_x0000_i4180" DrawAspect="Content" ObjectID="_1726950989" r:id="rId69"/>
              </w:object>
            </w:r>
            <w:r w:rsidRPr="00EA74CF">
              <w:rPr>
                <w:lang w:val="en-SG"/>
              </w:rPr>
              <w:t xml:space="preserve">: </w:t>
            </w:r>
            <w:r w:rsidR="00254930" w:rsidRPr="00254930">
              <w:rPr>
                <w:position w:val="-10"/>
              </w:rPr>
              <w:object w:dxaOrig="1500" w:dyaOrig="320" w14:anchorId="722ECF79">
                <v:shape id="_x0000_i4181" type="#_x0000_t75" style="width:75pt;height:16.2pt" o:ole="">
                  <v:imagedata r:id="rId70" o:title=""/>
                </v:shape>
                <o:OLEObject Type="Embed" ProgID="Equation.DSMT4" ShapeID="_x0000_i4181" DrawAspect="Content" ObjectID="_1726950990" r:id="rId71"/>
              </w:object>
            </w:r>
          </w:p>
          <w:p w14:paraId="4826743F" w14:textId="18C21BAF" w:rsidR="00D71D98" w:rsidRPr="00EA74CF" w:rsidRDefault="005D58F3" w:rsidP="005D58F3">
            <w:pPr>
              <w:rPr>
                <w:rStyle w:val="fontstyle01"/>
              </w:rPr>
            </w:pPr>
            <w:r w:rsidRPr="00EA74CF">
              <w:rPr>
                <w:rStyle w:val="fontstyle01"/>
              </w:rPr>
              <w:t xml:space="preserve">PT hoành độ giao điểm của </w:t>
            </w:r>
            <w:r w:rsidRPr="00EA74CF">
              <w:rPr>
                <w:lang w:val="en-SG"/>
              </w:rPr>
              <w:t xml:space="preserve"> </w:t>
            </w:r>
            <w:r w:rsidRPr="00EA74CF">
              <w:rPr>
                <w:rStyle w:val="fontstyle01"/>
              </w:rPr>
              <w:t>và (C):</w:t>
            </w:r>
            <w:r w:rsidRPr="00EA74CF">
              <w:t xml:space="preserve"> </w:t>
            </w:r>
            <w:r w:rsidR="00254930" w:rsidRPr="00254930">
              <w:rPr>
                <w:position w:val="-24"/>
              </w:rPr>
              <w:object w:dxaOrig="639" w:dyaOrig="620" w14:anchorId="34E8D133">
                <v:shape id="_x0000_i4182" type="#_x0000_t75" style="width:31.8pt;height:31.2pt" o:ole="">
                  <v:imagedata r:id="rId72" o:title=""/>
                </v:shape>
                <o:OLEObject Type="Embed" ProgID="Equation.DSMT4" ShapeID="_x0000_i4182" DrawAspect="Content" ObjectID="_1726950991" r:id="rId73"/>
              </w:object>
            </w:r>
            <w:r w:rsidR="00254930" w:rsidRPr="00254930">
              <w:rPr>
                <w:position w:val="-10"/>
              </w:rPr>
              <w:object w:dxaOrig="1300" w:dyaOrig="320" w14:anchorId="0D36374F">
                <v:shape id="_x0000_i4183" type="#_x0000_t75" style="width:64.8pt;height:16.2pt" o:ole="">
                  <v:imagedata r:id="rId74" o:title=""/>
                </v:shape>
                <o:OLEObject Type="Embed" ProgID="Equation.DSMT4" ShapeID="_x0000_i4183" DrawAspect="Content" ObjectID="_1726950992" r:id="rId75"/>
              </w:object>
            </w:r>
            <w:r w:rsidR="00254930" w:rsidRPr="00254930">
              <w:rPr>
                <w:position w:val="-6"/>
              </w:rPr>
              <w:object w:dxaOrig="2240" w:dyaOrig="320" w14:anchorId="48AC8D42">
                <v:shape id="_x0000_i4184" type="#_x0000_t75" style="width:112.2pt;height:16.2pt" o:ole="">
                  <v:imagedata r:id="rId76" o:title=""/>
                </v:shape>
                <o:OLEObject Type="Embed" ProgID="Equation.DSMT4" ShapeID="_x0000_i4184" DrawAspect="Content" ObjectID="_1726950993" r:id="rId77"/>
              </w:object>
            </w:r>
            <w:r w:rsidRPr="00EA74CF">
              <w:rPr>
                <w:rStyle w:val="fontstyle01"/>
              </w:rPr>
              <w:t xml:space="preserve">(*) </w:t>
            </w:r>
          </w:p>
          <w:p w14:paraId="43E60975" w14:textId="16F0FFFC" w:rsidR="00D71D98" w:rsidRPr="00EA74CF" w:rsidRDefault="005D58F3" w:rsidP="005D58F3">
            <w:pPr>
              <w:rPr>
                <w:rStyle w:val="fontstyle01"/>
              </w:rPr>
            </w:pPr>
            <w:r w:rsidRPr="00EA74CF">
              <w:rPr>
                <w:rStyle w:val="fontstyle01"/>
              </w:rPr>
              <w:t xml:space="preserve">Đường thẳng </w:t>
            </w:r>
            <w:r w:rsidR="00254930" w:rsidRPr="00025957">
              <w:rPr>
                <w:position w:val="-4"/>
              </w:rPr>
              <w:object w:dxaOrig="220" w:dyaOrig="260" w14:anchorId="26425BAB">
                <v:shape id="_x0000_i4185" type="#_x0000_t75" style="width:10.8pt;height:12.6pt" o:ole="">
                  <v:imagedata r:id="rId78" o:title=""/>
                </v:shape>
                <o:OLEObject Type="Embed" ProgID="Equation.DSMT4" ShapeID="_x0000_i4185" DrawAspect="Content" ObjectID="_1726950994" r:id="rId79"/>
              </w:object>
            </w:r>
            <w:r w:rsidRPr="00EA74CF">
              <w:rPr>
                <w:rStyle w:val="fontstyle01"/>
              </w:rPr>
              <w:t>cắt (C) tại hai điểm phân biệt</w:t>
            </w:r>
            <w:r w:rsidR="00D71D98" w:rsidRPr="00EA74CF">
              <w:rPr>
                <w:rStyle w:val="fontstyle01"/>
              </w:rPr>
              <w:t xml:space="preserve"> </w:t>
            </w:r>
            <w:r w:rsidRPr="00EA74CF">
              <w:rPr>
                <w:rStyle w:val="fontstyle01"/>
              </w:rPr>
              <w:t>A, B</w:t>
            </w:r>
            <w:r w:rsidR="00D71D98" w:rsidRPr="00EA74CF">
              <w:rPr>
                <w:rStyle w:val="fontstyle01"/>
              </w:rPr>
              <w:t xml:space="preserve"> khi </w:t>
            </w:r>
            <w:r w:rsidRPr="00EA74CF">
              <w:rPr>
                <w:rStyle w:val="fontstyle01"/>
              </w:rPr>
              <w:t>PT (*) có 2 nghiệm phân biệt</w:t>
            </w:r>
          </w:p>
          <w:p w14:paraId="651478D9" w14:textId="3AC303F9" w:rsidR="00E47BBC" w:rsidRPr="00EA74CF" w:rsidRDefault="00254930" w:rsidP="005D58F3">
            <w:pPr>
              <w:rPr>
                <w:rStyle w:val="fontstyle01"/>
              </w:rPr>
            </w:pPr>
            <w:r w:rsidRPr="00254930">
              <w:rPr>
                <w:position w:val="-30"/>
              </w:rPr>
              <w:object w:dxaOrig="1939" w:dyaOrig="720" w14:anchorId="23663637">
                <v:shape id="_x0000_i4186" type="#_x0000_t75" style="width:96.6pt;height:36pt" o:ole="">
                  <v:imagedata r:id="rId80" o:title=""/>
                </v:shape>
                <o:OLEObject Type="Embed" ProgID="Equation.DSMT4" ShapeID="_x0000_i4186" DrawAspect="Content" ObjectID="_1726950995" r:id="rId81"/>
              </w:object>
            </w:r>
            <w:r w:rsidR="005D58F3" w:rsidRPr="00EA74CF">
              <w:rPr>
                <w:color w:val="000000"/>
              </w:rPr>
              <w:br/>
            </w:r>
            <w:r w:rsidR="00D71D98" w:rsidRPr="00EA74CF">
              <w:rPr>
                <w:rStyle w:val="fontstyle01"/>
              </w:rPr>
              <w:t>G</w:t>
            </w:r>
            <w:r w:rsidR="005D58F3" w:rsidRPr="00EA74CF">
              <w:rPr>
                <w:rStyle w:val="fontstyle01"/>
              </w:rPr>
              <w:t xml:space="preserve">ọi </w:t>
            </w:r>
            <w:r w:rsidR="00D71D98" w:rsidRPr="00EA74CF">
              <w:rPr>
                <w:rStyle w:val="fontstyle01"/>
              </w:rPr>
              <w:t xml:space="preserve"> </w:t>
            </w:r>
            <w:r w:rsidRPr="00254930">
              <w:rPr>
                <w:position w:val="-12"/>
              </w:rPr>
              <w:object w:dxaOrig="3620" w:dyaOrig="360" w14:anchorId="592E23B5">
                <v:shape id="_x0000_i4187" type="#_x0000_t75" style="width:181.2pt;height:18pt" o:ole="">
                  <v:imagedata r:id="rId82" o:title=""/>
                </v:shape>
                <o:OLEObject Type="Embed" ProgID="Equation.DSMT4" ShapeID="_x0000_i4187" DrawAspect="Content" ObjectID="_1726950996" r:id="rId83"/>
              </w:object>
            </w:r>
            <w:r w:rsidR="005D58F3" w:rsidRPr="00EA74CF">
              <w:rPr>
                <w:rStyle w:val="fontstyle01"/>
              </w:rPr>
              <w:t xml:space="preserve">là các giao điểm của </w:t>
            </w:r>
            <w:r w:rsidRPr="00025957">
              <w:rPr>
                <w:position w:val="-4"/>
              </w:rPr>
              <w:object w:dxaOrig="220" w:dyaOrig="260" w14:anchorId="39FE1049">
                <v:shape id="_x0000_i4188" type="#_x0000_t75" style="width:10.8pt;height:12.6pt" o:ole="">
                  <v:imagedata r:id="rId84" o:title=""/>
                </v:shape>
                <o:OLEObject Type="Embed" ProgID="Equation.DSMT4" ShapeID="_x0000_i4188" DrawAspect="Content" ObjectID="_1726950997" r:id="rId85"/>
              </w:object>
            </w:r>
            <w:r w:rsidR="005D58F3" w:rsidRPr="00EA74CF">
              <w:rPr>
                <w:rStyle w:val="fontstyle01"/>
              </w:rPr>
              <w:t>với</w:t>
            </w:r>
            <w:r w:rsidR="00D71D98" w:rsidRPr="00EA74CF">
              <w:rPr>
                <w:rStyle w:val="fontstyle01"/>
              </w:rPr>
              <w:t xml:space="preserve"> </w:t>
            </w:r>
            <w:r w:rsidR="005D58F3" w:rsidRPr="00EA74CF">
              <w:rPr>
                <w:rStyle w:val="fontstyle01"/>
              </w:rPr>
              <w:t xml:space="preserve">( C ) thì </w:t>
            </w:r>
            <w:r w:rsidRPr="00254930">
              <w:rPr>
                <w:position w:val="-12"/>
              </w:rPr>
              <w:object w:dxaOrig="540" w:dyaOrig="360" w14:anchorId="3E54CD7E">
                <v:shape id="_x0000_i4189" type="#_x0000_t75" style="width:27pt;height:18pt" o:ole="">
                  <v:imagedata r:id="rId86" o:title=""/>
                </v:shape>
                <o:OLEObject Type="Embed" ProgID="Equation.DSMT4" ShapeID="_x0000_i4189" DrawAspect="Content" ObjectID="_1726950998" r:id="rId87"/>
              </w:object>
            </w:r>
            <w:r w:rsidR="005D58F3" w:rsidRPr="00EA74CF">
              <w:rPr>
                <w:rStyle w:val="fontstyle01"/>
              </w:rPr>
              <w:t>là các nghiệm của PT (*) . Theo Viet ta có</w:t>
            </w:r>
            <w:r w:rsidR="00D71D98" w:rsidRPr="00EA74CF">
              <w:rPr>
                <w:rStyle w:val="fontstyle01"/>
              </w:rPr>
              <w:t xml:space="preserve"> </w:t>
            </w:r>
            <w:r w:rsidR="00950103">
              <w:rPr>
                <w:rStyle w:val="fontstyle01"/>
              </w:rPr>
              <w:t>.</w:t>
            </w:r>
            <w:r w:rsidRPr="00025957">
              <w:rPr>
                <w:position w:val="-4"/>
              </w:rPr>
              <w:object w:dxaOrig="180" w:dyaOrig="279" w14:anchorId="7D015623">
                <v:shape id="_x0000_i4190" type="#_x0000_t75" style="width:9pt;height:14.4pt" o:ole="">
                  <v:imagedata r:id="rId88" o:title=""/>
                </v:shape>
                <o:OLEObject Type="Embed" ProgID="Equation.DSMT4" ShapeID="_x0000_i4190" DrawAspect="Content" ObjectID="_1726950999" r:id="rId89"/>
              </w:object>
            </w:r>
            <w:r w:rsidR="00950103">
              <w:t>.</w:t>
            </w:r>
            <w:r w:rsidRPr="00254930">
              <w:rPr>
                <w:position w:val="-24"/>
              </w:rPr>
              <w:object w:dxaOrig="2260" w:dyaOrig="620" w14:anchorId="4A3BEFD9">
                <v:shape id="_x0000_i4191" type="#_x0000_t75" style="width:113.4pt;height:31.2pt" o:ole="">
                  <v:imagedata r:id="rId90" o:title=""/>
                </v:shape>
                <o:OLEObject Type="Embed" ProgID="Equation.DSMT4" ShapeID="_x0000_i4191" DrawAspect="Content" ObjectID="_1726951000" r:id="rId91"/>
              </w:object>
            </w:r>
            <w:r w:rsidR="005D58F3" w:rsidRPr="00EA74CF">
              <w:rPr>
                <w:color w:val="000000"/>
              </w:rPr>
              <w:br/>
            </w:r>
            <w:r w:rsidR="005D58F3" w:rsidRPr="00EA74CF">
              <w:rPr>
                <w:rStyle w:val="fontstyle01"/>
              </w:rPr>
              <w:t xml:space="preserve">Ta có </w:t>
            </w:r>
            <w:r w:rsidRPr="00254930">
              <w:rPr>
                <w:position w:val="-14"/>
              </w:rPr>
              <w:object w:dxaOrig="5060" w:dyaOrig="460" w14:anchorId="060A81B4">
                <v:shape id="_x0000_i4192" type="#_x0000_t75" style="width:253.2pt;height:22.8pt" o:ole="">
                  <v:imagedata r:id="rId92" o:title=""/>
                </v:shape>
                <o:OLEObject Type="Embed" ProgID="Equation.DSMT4" ShapeID="_x0000_i4192" DrawAspect="Content" ObjectID="_1726951001" r:id="rId93"/>
              </w:object>
            </w:r>
            <w:r w:rsidR="00E47BBC" w:rsidRPr="00EA74CF">
              <w:rPr>
                <w:rStyle w:val="fontstyle01"/>
              </w:rPr>
              <w:t>=</w:t>
            </w:r>
            <w:r w:rsidRPr="00254930">
              <w:rPr>
                <w:position w:val="-26"/>
              </w:rPr>
              <w:object w:dxaOrig="1100" w:dyaOrig="720" w14:anchorId="5F1B6029">
                <v:shape id="_x0000_i4193" type="#_x0000_t75" style="width:55.2pt;height:36pt" o:ole="">
                  <v:imagedata r:id="rId94" o:title=""/>
                </v:shape>
                <o:OLEObject Type="Embed" ProgID="Equation.DSMT4" ShapeID="_x0000_i4193" DrawAspect="Content" ObjectID="_1726951002" r:id="rId95"/>
              </w:object>
            </w:r>
          </w:p>
          <w:p w14:paraId="2FFE1588" w14:textId="281BA45A" w:rsidR="005D58F3" w:rsidRPr="00EA74CF" w:rsidRDefault="00254930" w:rsidP="005D58F3">
            <w:pPr>
              <w:rPr>
                <w:b/>
                <w:color w:val="0000FF"/>
                <w:lang w:val="vi-VN"/>
              </w:rPr>
            </w:pPr>
            <w:r w:rsidRPr="00254930">
              <w:rPr>
                <w:position w:val="-30"/>
              </w:rPr>
              <w:object w:dxaOrig="1780" w:dyaOrig="720" w14:anchorId="412D4B7A">
                <v:shape id="_x0000_i4194" type="#_x0000_t75" style="width:88.8pt;height:36pt" o:ole="">
                  <v:imagedata r:id="rId96" o:title=""/>
                </v:shape>
                <o:OLEObject Type="Embed" ProgID="Equation.DSMT4" ShapeID="_x0000_i4194" DrawAspect="Content" ObjectID="_1726951003" r:id="rId97"/>
              </w:object>
            </w:r>
            <w:r w:rsidR="005D58F3" w:rsidRPr="00EA74CF">
              <w:rPr>
                <w:color w:val="000000"/>
              </w:rPr>
              <w:br/>
            </w:r>
            <w:r w:rsidR="005D58F3" w:rsidRPr="00EA74CF">
              <w:rPr>
                <w:rStyle w:val="fontstyle01"/>
              </w:rPr>
              <w:t xml:space="preserve">Theo bài ra diện tích tam giác ABC bằng </w:t>
            </w:r>
            <w:r w:rsidR="00E47BBC" w:rsidRPr="00EA74CF">
              <w:rPr>
                <w:rStyle w:val="fontstyle01"/>
              </w:rPr>
              <w:t xml:space="preserve"> 1 </w:t>
            </w:r>
            <w:r w:rsidR="005D58F3" w:rsidRPr="00EA74CF">
              <w:rPr>
                <w:rStyle w:val="fontstyle01"/>
              </w:rPr>
              <w:t xml:space="preserve">nên ta có : </w:t>
            </w:r>
            <w:r w:rsidR="00EA74CF" w:rsidRPr="00EA74CF">
              <w:rPr>
                <w:position w:val="-30"/>
              </w:rPr>
              <w:object w:dxaOrig="3879" w:dyaOrig="720" w14:anchorId="10B68990">
                <v:shape id="_x0000_i4195" type="#_x0000_t75" style="width:194.4pt;height:36pt" o:ole="">
                  <v:imagedata r:id="rId98" o:title=""/>
                </v:shape>
                <o:OLEObject Type="Embed" ProgID="Equation.DSMT4" ShapeID="_x0000_i4195" DrawAspect="Content" ObjectID="_1726951004" r:id="rId99"/>
              </w:object>
            </w:r>
            <w:r w:rsidR="00B63BCB" w:rsidRPr="00EA74CF">
              <w:rPr>
                <w:rStyle w:val="fontstyle01"/>
              </w:rPr>
              <w:t xml:space="preserve"> </w:t>
            </w:r>
            <w:r w:rsidR="005D58F3" w:rsidRPr="00EA74CF">
              <w:rPr>
                <w:rStyle w:val="fontstyle01"/>
              </w:rPr>
              <w:t xml:space="preserve">thỏa mãn </w:t>
            </w:r>
            <w:r w:rsidR="005D58F3" w:rsidRPr="00EA74CF">
              <w:rPr>
                <w:rStyle w:val="fontstyle21"/>
              </w:rPr>
              <w:t xml:space="preserve">k </w:t>
            </w:r>
            <w:r w:rsidR="00B63BCB" w:rsidRPr="00EA74CF">
              <w:rPr>
                <w:rStyle w:val="fontstyle21"/>
              </w:rPr>
              <w:t>&gt;</w:t>
            </w:r>
            <w:r w:rsidR="005D58F3" w:rsidRPr="00EA74CF">
              <w:rPr>
                <w:rStyle w:val="fontstyle21"/>
              </w:rPr>
              <w:t xml:space="preserve"> 0.</w:t>
            </w:r>
            <w:r w:rsidR="005D58F3" w:rsidRPr="00EA74CF">
              <w:rPr>
                <w:i/>
                <w:iCs/>
                <w:color w:val="000000"/>
              </w:rPr>
              <w:br/>
            </w:r>
            <w:r w:rsidR="005D58F3" w:rsidRPr="00EA74CF">
              <w:rPr>
                <w:rStyle w:val="fontstyle01"/>
              </w:rPr>
              <w:t>Vậy có 2 đường thẳng là :</w:t>
            </w:r>
            <w:r w:rsidR="00B63BCB" w:rsidRPr="00EA74CF">
              <w:rPr>
                <w:rStyle w:val="fontstyle01"/>
              </w:rPr>
              <w:t xml:space="preserve"> </w:t>
            </w:r>
            <w:r w:rsidR="00EA74CF" w:rsidRPr="00EA74CF">
              <w:rPr>
                <w:position w:val="-10"/>
              </w:rPr>
              <w:object w:dxaOrig="1900" w:dyaOrig="320" w14:anchorId="6759E20E">
                <v:shape id="_x0000_i4196" type="#_x0000_t75" style="width:94.8pt;height:16.2pt" o:ole="">
                  <v:imagedata r:id="rId100" o:title=""/>
                </v:shape>
                <o:OLEObject Type="Embed" ProgID="Equation.DSMT4" ShapeID="_x0000_i4196" DrawAspect="Content" ObjectID="_1726951005" r:id="rId101"/>
              </w:object>
            </w:r>
          </w:p>
          <w:p w14:paraId="54561485" w14:textId="54E2DDAA" w:rsidR="008B3853" w:rsidRPr="00EA74CF" w:rsidRDefault="00B20ED5" w:rsidP="008B3853">
            <w:r w:rsidRPr="00EA74CF">
              <w:rPr>
                <w:i/>
                <w:iCs/>
              </w:rPr>
              <w:t xml:space="preserve">b). </w:t>
            </w:r>
            <w:r w:rsidR="008B3853" w:rsidRPr="00EA74CF">
              <w:t xml:space="preserve">Cho hàm số  </w:t>
            </w:r>
            <w:r w:rsidR="00C329EB" w:rsidRPr="00EA74CF">
              <w:rPr>
                <w:position w:val="-12"/>
              </w:rPr>
              <w:object w:dxaOrig="3440" w:dyaOrig="380" w14:anchorId="243848E7">
                <v:shape id="_x0000_i4197" type="#_x0000_t75" style="width:172.2pt;height:19.2pt" o:ole="">
                  <v:imagedata r:id="rId102" o:title=""/>
                </v:shape>
                <o:OLEObject Type="Embed" ProgID="Equation.DSMT4" ShapeID="_x0000_i4197" DrawAspect="Content" ObjectID="_1726951006" r:id="rId103"/>
              </w:object>
            </w:r>
            <w:r w:rsidR="008B3853" w:rsidRPr="00EA74CF">
              <w:t xml:space="preserve"> Tìm </w:t>
            </w:r>
            <w:r w:rsidR="008B3853" w:rsidRPr="00EA74CF">
              <w:rPr>
                <w:i/>
              </w:rPr>
              <w:t>m</w:t>
            </w:r>
            <w:r w:rsidR="008B3853" w:rsidRPr="00EA74CF">
              <w:t xml:space="preserve"> để đồ thị </w:t>
            </w:r>
            <w:r w:rsidR="00EA74CF" w:rsidRPr="00EA74CF">
              <w:rPr>
                <w:position w:val="-14"/>
              </w:rPr>
              <w:object w:dxaOrig="540" w:dyaOrig="400" w14:anchorId="27A95383">
                <v:shape id="_x0000_i4198" type="#_x0000_t75" style="width:27pt;height:19.8pt" o:ole="">
                  <v:imagedata r:id="rId104" o:title=""/>
                </v:shape>
                <o:OLEObject Type="Embed" ProgID="Equation.DSMT4" ShapeID="_x0000_i4198" DrawAspect="Content" ObjectID="_1726951007" r:id="rId105"/>
              </w:object>
            </w:r>
            <w:r w:rsidR="008B3853" w:rsidRPr="00EA74CF">
              <w:t xml:space="preserve"> có 3 điểm cực trị tạo thành một tam giác có diện tích lớn nhất.</w:t>
            </w:r>
          </w:p>
          <w:p w14:paraId="1B0CBD06" w14:textId="38D812CD" w:rsidR="00B20ED5" w:rsidRPr="00EA74CF" w:rsidRDefault="00B20ED5" w:rsidP="00B20ED5">
            <w:pPr>
              <w:jc w:val="center"/>
              <w:rPr>
                <w:b/>
                <w:bCs/>
                <w:color w:val="0000FF"/>
              </w:rPr>
            </w:pPr>
            <w:r w:rsidRPr="00EA74CF">
              <w:rPr>
                <w:b/>
                <w:bCs/>
                <w:color w:val="0000FF"/>
              </w:rPr>
              <w:t>Lời giải</w:t>
            </w:r>
          </w:p>
          <w:p w14:paraId="7DDD6FE3" w14:textId="3421647D" w:rsidR="00B20ED5" w:rsidRPr="00EA74CF" w:rsidRDefault="00B20ED5" w:rsidP="008B3853">
            <w:pPr>
              <w:tabs>
                <w:tab w:val="left" w:pos="0"/>
              </w:tabs>
              <w:rPr>
                <w:iCs/>
              </w:rPr>
            </w:pPr>
            <w:r w:rsidRPr="00EA74CF">
              <w:rPr>
                <w:rFonts w:eastAsia="Arial"/>
                <w:lang w:val="vi-VN"/>
              </w:rPr>
              <w:t xml:space="preserve">Ta có </w:t>
            </w:r>
            <w:r w:rsidR="00F90F31" w:rsidRPr="00EA74CF">
              <w:rPr>
                <w:position w:val="-10"/>
              </w:rPr>
              <w:object w:dxaOrig="3800" w:dyaOrig="360" w14:anchorId="06E6BCF5">
                <v:shape id="_x0000_i4199" type="#_x0000_t75" style="width:190.2pt;height:18pt" o:ole="">
                  <v:imagedata r:id="rId106" o:title=""/>
                </v:shape>
                <o:OLEObject Type="Embed" ProgID="Equation.DSMT4" ShapeID="_x0000_i4199" DrawAspect="Content" ObjectID="_1726951008" r:id="rId107"/>
              </w:object>
            </w:r>
          </w:p>
          <w:p w14:paraId="25695A85" w14:textId="1C6D3D7A" w:rsidR="008B3853" w:rsidRPr="00EA74CF" w:rsidRDefault="008B3853" w:rsidP="008B3853">
            <w:pPr>
              <w:tabs>
                <w:tab w:val="left" w:pos="0"/>
              </w:tabs>
            </w:pPr>
            <w:r w:rsidRPr="00EA74CF">
              <w:t xml:space="preserve">Để hàm số có ba cực trị thì </w:t>
            </w:r>
            <w:r w:rsidR="00F90F31" w:rsidRPr="00EA74CF">
              <w:rPr>
                <w:position w:val="-10"/>
              </w:rPr>
              <w:object w:dxaOrig="2799" w:dyaOrig="360" w14:anchorId="6D6D5DC4">
                <v:shape id="_x0000_i4200" type="#_x0000_t75" style="width:139.8pt;height:18pt" o:ole="">
                  <v:imagedata r:id="rId108" o:title=""/>
                </v:shape>
                <o:OLEObject Type="Embed" ProgID="Equation.DSMT4" ShapeID="_x0000_i4200" DrawAspect="Content" ObjectID="_1726951009" r:id="rId109"/>
              </w:object>
            </w:r>
            <w:r w:rsidRPr="00EA74CF">
              <w:t xml:space="preserve">  </w:t>
            </w:r>
          </w:p>
          <w:p w14:paraId="0C26D468" w14:textId="0BEC1180" w:rsidR="008B3853" w:rsidRPr="00EA74CF" w:rsidRDefault="00F90F31" w:rsidP="008B3853">
            <w:pPr>
              <w:jc w:val="both"/>
            </w:pPr>
            <w:r w:rsidRPr="00EA74CF">
              <w:rPr>
                <w:position w:val="-10"/>
              </w:rPr>
              <w:object w:dxaOrig="2860" w:dyaOrig="420" w14:anchorId="5F00A257">
                <v:shape id="_x0000_i4201" type="#_x0000_t75" style="width:142.8pt;height:21pt" o:ole="">
                  <v:imagedata r:id="rId110" o:title=""/>
                </v:shape>
                <o:OLEObject Type="Embed" ProgID="Equation.DSMT4" ShapeID="_x0000_i4201" DrawAspect="Content" ObjectID="_1726951010" r:id="rId111"/>
              </w:object>
            </w:r>
          </w:p>
          <w:p w14:paraId="48AF5307" w14:textId="77777777" w:rsidR="008B3853" w:rsidRPr="00EA74CF" w:rsidRDefault="008B3853" w:rsidP="008B3853">
            <w:pPr>
              <w:jc w:val="both"/>
            </w:pPr>
            <w:r w:rsidRPr="00EA74CF">
              <w:t>Ba điểm cực trị là:</w:t>
            </w:r>
          </w:p>
          <w:p w14:paraId="3AD384C2" w14:textId="4EB71415" w:rsidR="008B3853" w:rsidRPr="00EA74CF" w:rsidRDefault="008B3853" w:rsidP="008B3853">
            <w:pPr>
              <w:tabs>
                <w:tab w:val="left" w:pos="0"/>
              </w:tabs>
            </w:pPr>
            <w:r w:rsidRPr="00EA74CF">
              <w:t xml:space="preserve"> </w:t>
            </w:r>
            <w:r w:rsidR="00C329EB" w:rsidRPr="00EA74CF">
              <w:rPr>
                <w:position w:val="-10"/>
              </w:rPr>
              <w:object w:dxaOrig="6759" w:dyaOrig="420" w14:anchorId="45304016">
                <v:shape id="_x0000_i4202" type="#_x0000_t75" style="width:337.8pt;height:21pt" o:ole="">
                  <v:imagedata r:id="rId112" o:title=""/>
                </v:shape>
                <o:OLEObject Type="Embed" ProgID="Equation.DSMT4" ShapeID="_x0000_i4202" DrawAspect="Content" ObjectID="_1726951011" r:id="rId113"/>
              </w:object>
            </w:r>
          </w:p>
          <w:p w14:paraId="3CBA0C66" w14:textId="156F3745" w:rsidR="008B3853" w:rsidRPr="00EA74CF" w:rsidRDefault="008B3853" w:rsidP="008B3853">
            <w:pPr>
              <w:jc w:val="both"/>
            </w:pPr>
            <w:r w:rsidRPr="00EA74CF">
              <w:t xml:space="preserve">Tam giác </w:t>
            </w:r>
            <w:r w:rsidR="00EA74CF" w:rsidRPr="00EA74CF">
              <w:rPr>
                <w:position w:val="-6"/>
              </w:rPr>
              <w:object w:dxaOrig="560" w:dyaOrig="279" w14:anchorId="20E96C57">
                <v:shape id="_x0000_i4203" type="#_x0000_t75" style="width:28.2pt;height:13.8pt" o:ole="">
                  <v:imagedata r:id="rId114" o:title=""/>
                </v:shape>
                <o:OLEObject Type="Embed" ProgID="Equation.DSMT4" ShapeID="_x0000_i4203" DrawAspect="Content" ObjectID="_1726951012" r:id="rId115"/>
              </w:object>
            </w:r>
            <w:r w:rsidRPr="00EA74CF">
              <w:t xml:space="preserve"> cân tại </w:t>
            </w:r>
            <w:r w:rsidR="00EA74CF" w:rsidRPr="00025957">
              <w:rPr>
                <w:position w:val="-4"/>
              </w:rPr>
              <w:object w:dxaOrig="240" w:dyaOrig="260" w14:anchorId="35597664">
                <v:shape id="_x0000_i4204" type="#_x0000_t75" style="width:12pt;height:13.2pt" o:ole="">
                  <v:imagedata r:id="rId116" o:title=""/>
                </v:shape>
                <o:OLEObject Type="Embed" ProgID="Equation.DSMT4" ShapeID="_x0000_i4204" DrawAspect="Content" ObjectID="_1726951013" r:id="rId117"/>
              </w:object>
            </w:r>
          </w:p>
          <w:p w14:paraId="487A67D1" w14:textId="7D0DD548" w:rsidR="008B3853" w:rsidRPr="00EA74CF" w:rsidRDefault="008B3853" w:rsidP="008B3853">
            <w:pPr>
              <w:jc w:val="both"/>
            </w:pPr>
            <w:r w:rsidRPr="00EA74CF">
              <w:t xml:space="preserve">Gọi </w:t>
            </w:r>
            <w:r w:rsidR="00EA74CF" w:rsidRPr="00025957">
              <w:rPr>
                <w:position w:val="-4"/>
              </w:rPr>
              <w:object w:dxaOrig="200" w:dyaOrig="260" w14:anchorId="2C28B893">
                <v:shape id="_x0000_i4205" type="#_x0000_t75" style="width:10.2pt;height:13.2pt" o:ole="">
                  <v:imagedata r:id="rId118" o:title=""/>
                </v:shape>
                <o:OLEObject Type="Embed" ProgID="Equation.DSMT4" ShapeID="_x0000_i4205" DrawAspect="Content" ObjectID="_1726951014" r:id="rId119"/>
              </w:object>
            </w:r>
            <w:r w:rsidRPr="00EA74CF">
              <w:t xml:space="preserve"> là trung điểm của </w:t>
            </w:r>
            <w:r w:rsidR="00EA74CF" w:rsidRPr="00EA74CF">
              <w:rPr>
                <w:position w:val="-6"/>
              </w:rPr>
              <w:object w:dxaOrig="400" w:dyaOrig="279" w14:anchorId="2F1441C1">
                <v:shape id="_x0000_i4206" type="#_x0000_t75" style="width:19.8pt;height:13.8pt" o:ole="">
                  <v:imagedata r:id="rId120" o:title=""/>
                </v:shape>
                <o:OLEObject Type="Embed" ProgID="Equation.DSMT4" ShapeID="_x0000_i4206" DrawAspect="Content" ObjectID="_1726951015" r:id="rId121"/>
              </w:object>
            </w:r>
            <w:r w:rsidRPr="00EA74CF">
              <w:t xml:space="preserve">. Khi đó </w:t>
            </w:r>
            <w:r w:rsidR="00C329EB" w:rsidRPr="00EA74CF">
              <w:rPr>
                <w:position w:val="-10"/>
              </w:rPr>
              <w:object w:dxaOrig="1960" w:dyaOrig="360" w14:anchorId="5ED89B91">
                <v:shape id="_x0000_i4207" type="#_x0000_t75" style="width:97.8pt;height:18pt" o:ole="">
                  <v:imagedata r:id="rId122" o:title=""/>
                </v:shape>
                <o:OLEObject Type="Embed" ProgID="Equation.DSMT4" ShapeID="_x0000_i4207" DrawAspect="Content" ObjectID="_1726951016" r:id="rId123"/>
              </w:object>
            </w:r>
          </w:p>
          <w:p w14:paraId="1AED90B3" w14:textId="26E8A2B4" w:rsidR="008B3853" w:rsidRPr="00EA74CF" w:rsidRDefault="00C329EB" w:rsidP="008B3853">
            <w:pPr>
              <w:jc w:val="both"/>
            </w:pPr>
            <w:r w:rsidRPr="00EA74CF">
              <w:rPr>
                <w:position w:val="-36"/>
              </w:rPr>
              <w:object w:dxaOrig="4740" w:dyaOrig="840" w14:anchorId="31963BE8">
                <v:shape id="_x0000_i4208" type="#_x0000_t75" style="width:237pt;height:42pt" o:ole="">
                  <v:imagedata r:id="rId124" o:title=""/>
                </v:shape>
                <o:OLEObject Type="Embed" ProgID="Equation.DSMT4" ShapeID="_x0000_i4208" DrawAspect="Content" ObjectID="_1726951017" r:id="rId125"/>
              </w:object>
            </w:r>
          </w:p>
          <w:p w14:paraId="79F9FB1E" w14:textId="2B963C68" w:rsidR="008B3853" w:rsidRPr="00EA74CF" w:rsidRDefault="008B3853" w:rsidP="008B3853">
            <w:pPr>
              <w:tabs>
                <w:tab w:val="left" w:pos="0"/>
              </w:tabs>
            </w:pPr>
            <w:r w:rsidRPr="00EA74CF">
              <w:t xml:space="preserve">Diện tích tam giác </w:t>
            </w:r>
            <w:r w:rsidR="00EA74CF" w:rsidRPr="00EA74CF">
              <w:rPr>
                <w:position w:val="-6"/>
              </w:rPr>
              <w:object w:dxaOrig="560" w:dyaOrig="279" w14:anchorId="6F45086C">
                <v:shape id="_x0000_i4209" type="#_x0000_t75" style="width:28.2pt;height:13.8pt" o:ole="">
                  <v:imagedata r:id="rId126" o:title=""/>
                </v:shape>
                <o:OLEObject Type="Embed" ProgID="Equation.DSMT4" ShapeID="_x0000_i4209" DrawAspect="Content" ObjectID="_1726951018" r:id="rId127"/>
              </w:object>
            </w:r>
            <w:r w:rsidRPr="00EA74CF">
              <w:t xml:space="preserve"> là: </w:t>
            </w:r>
            <w:r w:rsidR="000176C9" w:rsidRPr="00EA74CF">
              <w:rPr>
                <w:position w:val="-12"/>
              </w:rPr>
              <w:object w:dxaOrig="4200" w:dyaOrig="440" w14:anchorId="59187050">
                <v:shape id="_x0000_i4210" type="#_x0000_t75" style="width:210pt;height:22.2pt" o:ole="">
                  <v:imagedata r:id="rId128" o:title=""/>
                </v:shape>
                <o:OLEObject Type="Embed" ProgID="Equation.DSMT4" ShapeID="_x0000_i4210" DrawAspect="Content" ObjectID="_1726951019" r:id="rId129"/>
              </w:object>
            </w:r>
          </w:p>
          <w:p w14:paraId="209074ED" w14:textId="37F5C7A4" w:rsidR="008B3853" w:rsidRPr="00EA74CF" w:rsidRDefault="008B3853" w:rsidP="008B3853">
            <w:pPr>
              <w:jc w:val="both"/>
            </w:pPr>
            <w:r w:rsidRPr="00EA74CF">
              <w:lastRenderedPageBreak/>
              <w:t xml:space="preserve">Do đó: </w:t>
            </w:r>
            <w:r w:rsidR="000176C9" w:rsidRPr="00EA74CF">
              <w:rPr>
                <w:position w:val="-12"/>
              </w:rPr>
              <w:object w:dxaOrig="1400" w:dyaOrig="360" w14:anchorId="3EDB6AC6">
                <v:shape id="_x0000_i4211" type="#_x0000_t75" style="width:70.2pt;height:18pt" o:ole="">
                  <v:imagedata r:id="rId130" o:title=""/>
                </v:shape>
                <o:OLEObject Type="Embed" ProgID="Equation.DSMT4" ShapeID="_x0000_i4211" DrawAspect="Content" ObjectID="_1726951020" r:id="rId131"/>
              </w:object>
            </w:r>
            <w:r w:rsidRPr="00EA74CF">
              <w:t xml:space="preserve"> khi </w:t>
            </w:r>
            <w:r w:rsidR="00EA74CF" w:rsidRPr="00EA74CF">
              <w:rPr>
                <w:position w:val="-10"/>
              </w:rPr>
              <w:object w:dxaOrig="1020" w:dyaOrig="320" w14:anchorId="281F2F09">
                <v:shape id="_x0000_i4212" type="#_x0000_t75" style="width:51pt;height:16.2pt" o:ole="">
                  <v:imagedata r:id="rId132" o:title=""/>
                </v:shape>
                <o:OLEObject Type="Embed" ProgID="Equation.DSMT4" ShapeID="_x0000_i4212" DrawAspect="Content" ObjectID="_1726951021" r:id="rId133"/>
              </w:object>
            </w:r>
            <w:r w:rsidRPr="00EA74CF">
              <w:t xml:space="preserve">  </w:t>
            </w:r>
          </w:p>
          <w:p w14:paraId="3C289E46" w14:textId="11AA8AF2" w:rsidR="008B3853" w:rsidRPr="00EA74CF" w:rsidRDefault="008B3853" w:rsidP="008B3853">
            <w:pPr>
              <w:tabs>
                <w:tab w:val="left" w:pos="0"/>
              </w:tabs>
              <w:rPr>
                <w:b/>
                <w:color w:val="0000FF"/>
                <w:u w:val="single"/>
              </w:rPr>
            </w:pPr>
            <w:r w:rsidRPr="00EA74CF">
              <w:t xml:space="preserve">Từ (1) và (2) ta có </w:t>
            </w:r>
            <w:r w:rsidR="00EA74CF" w:rsidRPr="00EA74CF">
              <w:rPr>
                <w:position w:val="-6"/>
              </w:rPr>
              <w:object w:dxaOrig="600" w:dyaOrig="279" w14:anchorId="0532DAD5">
                <v:shape id="_x0000_i4213" type="#_x0000_t75" style="width:30pt;height:13.8pt" o:ole="">
                  <v:imagedata r:id="rId134" o:title=""/>
                </v:shape>
                <o:OLEObject Type="Embed" ProgID="Equation.DSMT4" ShapeID="_x0000_i4213" DrawAspect="Content" ObjectID="_1726951022" r:id="rId135"/>
              </w:object>
            </w:r>
            <w:r w:rsidRPr="00EA74CF">
              <w:t xml:space="preserve"> thỏa bài toán</w:t>
            </w:r>
          </w:p>
        </w:tc>
        <w:tc>
          <w:tcPr>
            <w:tcW w:w="1275" w:type="dxa"/>
          </w:tcPr>
          <w:p w14:paraId="027918A3" w14:textId="77777777" w:rsidR="00B20ED5" w:rsidRPr="00EA74CF" w:rsidRDefault="00B20ED5" w:rsidP="001F622D">
            <w:pPr>
              <w:rPr>
                <w:i/>
                <w:iCs/>
              </w:rPr>
            </w:pPr>
            <w:r w:rsidRPr="00EA74CF">
              <w:rPr>
                <w:i/>
                <w:iCs/>
              </w:rPr>
              <w:lastRenderedPageBreak/>
              <w:t>(2,5 điểm)</w:t>
            </w:r>
          </w:p>
          <w:p w14:paraId="37ABECF2" w14:textId="77777777" w:rsidR="00B20ED5" w:rsidRPr="00EA74CF" w:rsidRDefault="00B20ED5" w:rsidP="00B20ED5"/>
          <w:p w14:paraId="7B87E9CD" w14:textId="77777777" w:rsidR="00B20ED5" w:rsidRPr="00EA74CF" w:rsidRDefault="00B20ED5" w:rsidP="00B20ED5"/>
          <w:p w14:paraId="23B4805B" w14:textId="77777777" w:rsidR="00B20ED5" w:rsidRPr="00EA74CF" w:rsidRDefault="00B20ED5" w:rsidP="00B20ED5"/>
          <w:p w14:paraId="28922D3A" w14:textId="77777777" w:rsidR="00B20ED5" w:rsidRPr="00EA74CF" w:rsidRDefault="00B20ED5" w:rsidP="00B20ED5"/>
          <w:p w14:paraId="7AA0344B" w14:textId="77777777" w:rsidR="00B20ED5" w:rsidRPr="00EA74CF" w:rsidRDefault="00B20ED5" w:rsidP="00B20ED5"/>
          <w:p w14:paraId="6297D398" w14:textId="77777777" w:rsidR="00B20ED5" w:rsidRPr="00EA74CF" w:rsidRDefault="00B20ED5" w:rsidP="00B20ED5"/>
          <w:p w14:paraId="30381E39" w14:textId="77777777" w:rsidR="00B20ED5" w:rsidRPr="00EA74CF" w:rsidRDefault="00B20ED5" w:rsidP="00B20ED5"/>
          <w:p w14:paraId="48EF45CF" w14:textId="77777777" w:rsidR="00B20ED5" w:rsidRPr="00EA74CF" w:rsidRDefault="00B20ED5" w:rsidP="00B20ED5"/>
          <w:p w14:paraId="63C96B93" w14:textId="77777777" w:rsidR="00B20ED5" w:rsidRPr="00EA74CF" w:rsidRDefault="00B20ED5" w:rsidP="00B20ED5"/>
          <w:p w14:paraId="0BB55DDD" w14:textId="77777777" w:rsidR="00B20ED5" w:rsidRPr="00EA74CF" w:rsidRDefault="00B20ED5" w:rsidP="00B20ED5"/>
          <w:p w14:paraId="431A6E8B" w14:textId="77777777" w:rsidR="00B20ED5" w:rsidRPr="00EA74CF" w:rsidRDefault="00B20ED5" w:rsidP="00B20ED5"/>
          <w:p w14:paraId="3D596F4F" w14:textId="77777777" w:rsidR="00B20ED5" w:rsidRPr="00EA74CF" w:rsidRDefault="00B20ED5" w:rsidP="00B20ED5"/>
          <w:p w14:paraId="1EC6A96E" w14:textId="77777777" w:rsidR="00B20ED5" w:rsidRPr="00EA74CF" w:rsidRDefault="00B20ED5" w:rsidP="00B20ED5"/>
          <w:p w14:paraId="38120019" w14:textId="77777777" w:rsidR="00B20ED5" w:rsidRPr="00EA74CF" w:rsidRDefault="00B20ED5" w:rsidP="00B20ED5"/>
          <w:p w14:paraId="360EF13C" w14:textId="77777777" w:rsidR="00B20ED5" w:rsidRPr="00EA74CF" w:rsidRDefault="00B20ED5" w:rsidP="00B20ED5"/>
          <w:p w14:paraId="7986C8CC" w14:textId="77777777" w:rsidR="00B20ED5" w:rsidRPr="00EA74CF" w:rsidRDefault="00B20ED5" w:rsidP="00B20ED5"/>
          <w:p w14:paraId="13D4FAAD" w14:textId="77777777" w:rsidR="00B20ED5" w:rsidRPr="00EA74CF" w:rsidRDefault="00B20ED5" w:rsidP="00B20ED5"/>
          <w:p w14:paraId="0C6EA081" w14:textId="77777777" w:rsidR="00B20ED5" w:rsidRPr="00EA74CF" w:rsidRDefault="00B20ED5" w:rsidP="00B20ED5"/>
          <w:p w14:paraId="05EE2306" w14:textId="77777777" w:rsidR="00B20ED5" w:rsidRPr="00EA74CF" w:rsidRDefault="00B20ED5" w:rsidP="00B20ED5"/>
          <w:p w14:paraId="074F9DB5" w14:textId="77777777" w:rsidR="00B20ED5" w:rsidRPr="00EA74CF" w:rsidRDefault="00B20ED5" w:rsidP="00B20ED5">
            <w:pPr>
              <w:rPr>
                <w:i/>
                <w:iCs/>
              </w:rPr>
            </w:pPr>
          </w:p>
          <w:p w14:paraId="7D4CB493" w14:textId="1461ED77" w:rsidR="00B20ED5" w:rsidRPr="00EA74CF" w:rsidRDefault="00B20ED5" w:rsidP="00B20ED5">
            <w:r w:rsidRPr="00EA74CF">
              <w:rPr>
                <w:i/>
                <w:iCs/>
              </w:rPr>
              <w:t>(2,5 điểm)</w:t>
            </w:r>
          </w:p>
        </w:tc>
      </w:tr>
      <w:tr w:rsidR="00B20ED5" w:rsidRPr="00EA74CF" w14:paraId="1E038163" w14:textId="77777777" w:rsidTr="004A4F15">
        <w:tc>
          <w:tcPr>
            <w:tcW w:w="1129" w:type="dxa"/>
          </w:tcPr>
          <w:p w14:paraId="21BBD49C" w14:textId="320A6B80" w:rsidR="00B20ED5" w:rsidRPr="00EA74CF" w:rsidRDefault="00B20ED5" w:rsidP="00B20ED5">
            <w:pPr>
              <w:rPr>
                <w:b/>
                <w:color w:val="0000FF"/>
                <w:u w:val="single"/>
              </w:rPr>
            </w:pPr>
            <w:r w:rsidRPr="00EA74CF">
              <w:rPr>
                <w:b/>
                <w:color w:val="0000FF"/>
                <w:u w:val="single"/>
              </w:rPr>
              <w:t>Câu 2.</w:t>
            </w:r>
          </w:p>
          <w:p w14:paraId="76641DE1" w14:textId="21E18262" w:rsidR="00B20ED5" w:rsidRPr="00EA74CF" w:rsidRDefault="00B20ED5" w:rsidP="001F622D">
            <w:pPr>
              <w:rPr>
                <w:b/>
                <w:color w:val="0000FF"/>
                <w:u w:val="single"/>
              </w:rPr>
            </w:pPr>
            <w:r w:rsidRPr="00EA74CF">
              <w:rPr>
                <w:i/>
                <w:iCs/>
              </w:rPr>
              <w:t>(5 điểm)</w:t>
            </w:r>
          </w:p>
        </w:tc>
        <w:tc>
          <w:tcPr>
            <w:tcW w:w="7797" w:type="dxa"/>
          </w:tcPr>
          <w:p w14:paraId="5F9F0E25" w14:textId="26DE0F74" w:rsidR="00B20ED5" w:rsidRPr="00EA74CF" w:rsidRDefault="00B20ED5" w:rsidP="00B20ED5">
            <w:pPr>
              <w:rPr>
                <w:i/>
                <w:iCs/>
              </w:rPr>
            </w:pPr>
            <w:r w:rsidRPr="00EA74CF">
              <w:rPr>
                <w:i/>
                <w:iCs/>
                <w:lang w:val="fr-FR"/>
              </w:rPr>
              <w:t xml:space="preserve">a)  Giải phương trình sau: </w:t>
            </w:r>
            <w:r w:rsidR="00AC7F57" w:rsidRPr="00EA74CF">
              <w:rPr>
                <w:position w:val="-8"/>
              </w:rPr>
              <w:object w:dxaOrig="3920" w:dyaOrig="400" w14:anchorId="7EF932B8">
                <v:shape id="_x0000_i4214" type="#_x0000_t75" style="width:196.2pt;height:19.8pt" o:ole="">
                  <v:imagedata r:id="rId136" o:title=""/>
                </v:shape>
                <o:OLEObject Type="Embed" ProgID="Equation.DSMT4" ShapeID="_x0000_i4214" DrawAspect="Content" ObjectID="_1726951023" r:id="rId137"/>
              </w:object>
            </w:r>
            <w:r w:rsidR="00466197" w:rsidRPr="00EA74CF">
              <w:rPr>
                <w:bCs/>
                <w:iCs/>
              </w:rPr>
              <w:t xml:space="preserve">  (*)</w:t>
            </w:r>
            <w:r w:rsidRPr="00EA74CF">
              <w:rPr>
                <w:i/>
                <w:iCs/>
                <w:lang w:val="fr-FR"/>
              </w:rPr>
              <w:t>.</w:t>
            </w:r>
          </w:p>
          <w:p w14:paraId="73EE8910" w14:textId="77777777" w:rsidR="00B20ED5" w:rsidRPr="00EA74CF" w:rsidRDefault="00B20ED5" w:rsidP="00B20ED5">
            <w:pPr>
              <w:rPr>
                <w:b/>
                <w:i/>
                <w:iCs/>
                <w:color w:val="0000FF"/>
                <w:u w:val="single"/>
              </w:rPr>
            </w:pPr>
          </w:p>
          <w:p w14:paraId="210D3309" w14:textId="06CAA3E9" w:rsidR="00B20ED5" w:rsidRPr="00EA74CF" w:rsidRDefault="00B20ED5" w:rsidP="00B20ED5">
            <w:pPr>
              <w:spacing w:line="288" w:lineRule="auto"/>
              <w:jc w:val="center"/>
              <w:rPr>
                <w:b/>
                <w:color w:val="0000FF"/>
              </w:rPr>
            </w:pPr>
            <w:r w:rsidRPr="00EA74CF">
              <w:rPr>
                <w:b/>
                <w:color w:val="0000FF"/>
              </w:rPr>
              <w:t>Lời giải</w:t>
            </w:r>
          </w:p>
          <w:p w14:paraId="0774795D" w14:textId="7E25A042" w:rsidR="00466197" w:rsidRPr="00EA74CF" w:rsidRDefault="00466197" w:rsidP="00466197">
            <w:pPr>
              <w:rPr>
                <w:bCs/>
                <w:iCs/>
              </w:rPr>
            </w:pPr>
            <w:r w:rsidRPr="00EA74CF">
              <w:rPr>
                <w:bCs/>
                <w:iCs/>
              </w:rPr>
              <w:t xml:space="preserve">Điều kiện: </w:t>
            </w:r>
            <w:r w:rsidR="00AC7F57" w:rsidRPr="00EA74CF">
              <w:rPr>
                <w:position w:val="-56"/>
              </w:rPr>
              <w:object w:dxaOrig="3200" w:dyaOrig="1240" w14:anchorId="3C4E0435">
                <v:shape id="_x0000_i4215" type="#_x0000_t75" style="width:160.2pt;height:61.8pt" o:ole="">
                  <v:imagedata r:id="rId138" o:title=""/>
                </v:shape>
                <o:OLEObject Type="Embed" ProgID="Equation.DSMT4" ShapeID="_x0000_i4215" DrawAspect="Content" ObjectID="_1726951024" r:id="rId139"/>
              </w:object>
            </w:r>
          </w:p>
          <w:p w14:paraId="05BE3F87" w14:textId="567CF032" w:rsidR="00466197" w:rsidRPr="00EA74CF" w:rsidRDefault="00AC7F57" w:rsidP="00466197">
            <w:pPr>
              <w:rPr>
                <w:bCs/>
                <w:iCs/>
              </w:rPr>
            </w:pPr>
            <w:r w:rsidRPr="00EA74CF">
              <w:rPr>
                <w:position w:val="-146"/>
              </w:rPr>
              <w:object w:dxaOrig="7900" w:dyaOrig="2799" w14:anchorId="73FFE48E">
                <v:shape id="_x0000_i4216" type="#_x0000_t75" style="width:394.8pt;height:139.8pt" o:ole="">
                  <v:imagedata r:id="rId140" o:title=""/>
                </v:shape>
                <o:OLEObject Type="Embed" ProgID="Equation.DSMT4" ShapeID="_x0000_i4216" DrawAspect="Content" ObjectID="_1726951025" r:id="rId141"/>
              </w:object>
            </w:r>
          </w:p>
          <w:p w14:paraId="4EB5AADD" w14:textId="122DA773" w:rsidR="00466197" w:rsidRPr="00EA74CF" w:rsidRDefault="00466197" w:rsidP="00466197">
            <w:r w:rsidRPr="00EA74CF">
              <w:rPr>
                <w:bCs/>
                <w:iCs/>
              </w:rPr>
              <w:t xml:space="preserve">Đặt </w:t>
            </w:r>
            <w:r w:rsidR="000176C9" w:rsidRPr="00EA74CF">
              <w:rPr>
                <w:position w:val="-26"/>
              </w:rPr>
              <w:object w:dxaOrig="2220" w:dyaOrig="720" w14:anchorId="5DAABE89">
                <v:shape id="_x0000_i4217" type="#_x0000_t75" style="width:111pt;height:36pt" o:ole="">
                  <v:imagedata r:id="rId142" o:title=""/>
                </v:shape>
                <o:OLEObject Type="Embed" ProgID="Equation.DSMT4" ShapeID="_x0000_i4217" DrawAspect="Content" ObjectID="_1726951026" r:id="rId143"/>
              </w:object>
            </w:r>
            <w:r w:rsidRPr="00EA74CF">
              <w:rPr>
                <w:bCs/>
                <w:iCs/>
              </w:rPr>
              <w:t xml:space="preserve">; khi đó </w:t>
            </w:r>
            <w:r w:rsidR="00EA74CF" w:rsidRPr="00EA74CF">
              <w:rPr>
                <w:position w:val="-44"/>
              </w:rPr>
              <w:object w:dxaOrig="3379" w:dyaOrig="999" w14:anchorId="44EB5618">
                <v:shape id="_x0000_i4218" type="#_x0000_t75" style="width:169.2pt;height:49.8pt" o:ole="">
                  <v:imagedata r:id="rId144" o:title=""/>
                </v:shape>
                <o:OLEObject Type="Embed" ProgID="Equation.DSMT4" ShapeID="_x0000_i4218" DrawAspect="Content" ObjectID="_1726951027" r:id="rId145"/>
              </w:object>
            </w:r>
          </w:p>
          <w:p w14:paraId="0D99BC3C" w14:textId="2E419389" w:rsidR="00466197" w:rsidRPr="00EA74CF" w:rsidRDefault="004A2940" w:rsidP="00466197">
            <w:r w:rsidRPr="00EA74CF">
              <w:rPr>
                <w:position w:val="-102"/>
              </w:rPr>
              <w:object w:dxaOrig="5040" w:dyaOrig="2160" w14:anchorId="65BFBDCD">
                <v:shape id="_x0000_i4219" type="#_x0000_t75" style="width:252pt;height:108pt" o:ole="">
                  <v:imagedata r:id="rId146" o:title=""/>
                </v:shape>
                <o:OLEObject Type="Embed" ProgID="Equation.DSMT4" ShapeID="_x0000_i4219" DrawAspect="Content" ObjectID="_1726951028" r:id="rId147"/>
              </w:object>
            </w:r>
          </w:p>
          <w:p w14:paraId="1A3289F3" w14:textId="18FE0E69" w:rsidR="00466197" w:rsidRPr="00EA74CF" w:rsidRDefault="004A2940" w:rsidP="00466197">
            <w:r w:rsidRPr="004A2940">
              <w:rPr>
                <w:position w:val="-102"/>
              </w:rPr>
              <w:object w:dxaOrig="5780" w:dyaOrig="2160" w14:anchorId="791642F3">
                <v:shape id="_x0000_i4220" type="#_x0000_t75" style="width:289.2pt;height:108pt" o:ole="">
                  <v:imagedata r:id="rId148" o:title=""/>
                </v:shape>
                <o:OLEObject Type="Embed" ProgID="Equation.DSMT4" ShapeID="_x0000_i4220" DrawAspect="Content" ObjectID="_1726951029" r:id="rId149"/>
              </w:object>
            </w:r>
          </w:p>
          <w:p w14:paraId="62CDA1FC" w14:textId="6E9E4352" w:rsidR="00466197" w:rsidRPr="00EA74CF" w:rsidRDefault="00466197" w:rsidP="00466197">
            <w:r w:rsidRPr="00EA74CF">
              <w:t xml:space="preserve">Kết Luận: Tập nghiệm của pt(*) là </w:t>
            </w:r>
            <w:r w:rsidR="004A2940" w:rsidRPr="00EA74CF">
              <w:rPr>
                <w:position w:val="-34"/>
              </w:rPr>
              <w:object w:dxaOrig="2700" w:dyaOrig="800" w14:anchorId="3BF67B57">
                <v:shape id="_x0000_i4221" type="#_x0000_t75" style="width:135pt;height:40.2pt" o:ole="">
                  <v:imagedata r:id="rId150" o:title=""/>
                </v:shape>
                <o:OLEObject Type="Embed" ProgID="Equation.DSMT4" ShapeID="_x0000_i4221" DrawAspect="Content" ObjectID="_1726951030" r:id="rId151"/>
              </w:object>
            </w:r>
          </w:p>
          <w:p w14:paraId="26FEDA24" w14:textId="77777777" w:rsidR="00466197" w:rsidRPr="00EA74CF" w:rsidRDefault="00466197" w:rsidP="00B20ED5">
            <w:pPr>
              <w:spacing w:line="288" w:lineRule="auto"/>
              <w:jc w:val="center"/>
              <w:rPr>
                <w:b/>
                <w:color w:val="0000FF"/>
              </w:rPr>
            </w:pPr>
          </w:p>
          <w:p w14:paraId="39178A3F" w14:textId="7D2929B1" w:rsidR="004A2940" w:rsidRPr="004A2940" w:rsidRDefault="00B20ED5" w:rsidP="004A2940">
            <w:pPr>
              <w:spacing w:line="360" w:lineRule="auto"/>
              <w:jc w:val="both"/>
            </w:pPr>
            <w:r w:rsidRPr="004A2940">
              <w:t xml:space="preserve">b) </w:t>
            </w:r>
            <w:r w:rsidR="004A2940" w:rsidRPr="004A2940">
              <w:t xml:space="preserve">Tìm </w:t>
            </w:r>
            <w:r w:rsidR="004A2940" w:rsidRPr="00EA74CF">
              <w:rPr>
                <w:position w:val="-6"/>
              </w:rPr>
              <w:object w:dxaOrig="260" w:dyaOrig="220" w14:anchorId="08DF9264">
                <v:shape id="_x0000_i4222" type="#_x0000_t75" style="width:13.2pt;height:10.8pt" o:ole="">
                  <v:imagedata r:id="rId152" o:title=""/>
                </v:shape>
                <o:OLEObject Type="Embed" ProgID="Equation.DSMT4" ShapeID="_x0000_i4222" DrawAspect="Content" ObjectID="_1726951031" r:id="rId153"/>
              </w:object>
            </w:r>
            <w:r w:rsidR="004A2940" w:rsidRPr="004A2940">
              <w:t xml:space="preserve"> để bất phương trình </w:t>
            </w:r>
            <w:r w:rsidR="00263D38" w:rsidRPr="00EA74CF">
              <w:rPr>
                <w:position w:val="-12"/>
              </w:rPr>
              <w:object w:dxaOrig="3260" w:dyaOrig="400" w14:anchorId="03FFC19A">
                <v:shape id="_x0000_i4223" type="#_x0000_t75" style="width:163.2pt;height:19.8pt" o:ole="">
                  <v:imagedata r:id="rId154" o:title=""/>
                </v:shape>
                <o:OLEObject Type="Embed" ProgID="Equation.DSMT4" ShapeID="_x0000_i4223" DrawAspect="Content" ObjectID="_1726951032" r:id="rId155"/>
              </w:object>
            </w:r>
            <w:r w:rsidR="004A2940" w:rsidRPr="004A2940">
              <w:t xml:space="preserve"> nghiệm đúng với mọi </w:t>
            </w:r>
            <w:r w:rsidR="004A2940" w:rsidRPr="00EA74CF">
              <w:rPr>
                <w:position w:val="-14"/>
              </w:rPr>
              <w:object w:dxaOrig="1100" w:dyaOrig="400" w14:anchorId="05B2D810">
                <v:shape id="_x0000_i4224" type="#_x0000_t75" style="width:55.2pt;height:19.8pt" o:ole="">
                  <v:imagedata r:id="rId156" o:title=""/>
                </v:shape>
                <o:OLEObject Type="Embed" ProgID="Equation.DSMT4" ShapeID="_x0000_i4224" DrawAspect="Content" ObjectID="_1726951033" r:id="rId157"/>
              </w:object>
            </w:r>
            <w:r w:rsidR="004A2940" w:rsidRPr="004A2940">
              <w:t xml:space="preserve"> </w:t>
            </w:r>
          </w:p>
          <w:p w14:paraId="3DFEA0EF" w14:textId="571F61B6" w:rsidR="00AD4D95" w:rsidRPr="00EA74CF" w:rsidRDefault="00AD4D95" w:rsidP="00AD4D9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 w:rsidRPr="00EA74CF">
              <w:t xml:space="preserve">+ Điều kiện </w:t>
            </w:r>
            <w:r w:rsidR="00EA74CF" w:rsidRPr="00EA74CF">
              <w:rPr>
                <w:position w:val="-6"/>
              </w:rPr>
              <w:object w:dxaOrig="1040" w:dyaOrig="279" w14:anchorId="4FD9004C">
                <v:shape id="_x0000_i4225" type="#_x0000_t75" style="width:52.2pt;height:13.8pt" o:ole="">
                  <v:imagedata r:id="rId158" o:title=""/>
                </v:shape>
                <o:OLEObject Type="Embed" ProgID="Equation.DSMT4" ShapeID="_x0000_i4225" DrawAspect="Content" ObjectID="_1726951034" r:id="rId159"/>
              </w:object>
            </w:r>
            <w:r w:rsidRPr="00EA74CF">
              <w:t xml:space="preserve">. </w:t>
            </w:r>
          </w:p>
          <w:p w14:paraId="6C70C232" w14:textId="665A6A21" w:rsidR="00AD4D95" w:rsidRPr="00EA74CF" w:rsidRDefault="00AD4D95" w:rsidP="00AD4D9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 w:rsidRPr="00EA74CF">
              <w:t xml:space="preserve">+ Bất phương trình đã cho tương đương với </w:t>
            </w:r>
            <w:r w:rsidR="00263D38" w:rsidRPr="00EA74CF">
              <w:rPr>
                <w:position w:val="-8"/>
              </w:rPr>
              <w:object w:dxaOrig="3660" w:dyaOrig="400" w14:anchorId="4565E904">
                <v:shape id="_x0000_i4226" type="#_x0000_t75" style="width:183pt;height:19.8pt" o:ole="">
                  <v:imagedata r:id="rId160" o:title=""/>
                </v:shape>
                <o:OLEObject Type="Embed" ProgID="Equation.DSMT4" ShapeID="_x0000_i4226" DrawAspect="Content" ObjectID="_1726951035" r:id="rId161"/>
              </w:object>
            </w:r>
            <w:r w:rsidRPr="00EA74CF">
              <w:t xml:space="preserve"> </w:t>
            </w:r>
          </w:p>
          <w:p w14:paraId="07689306" w14:textId="45BAC5B8" w:rsidR="00B20ED5" w:rsidRPr="00EA74CF" w:rsidRDefault="00AD4D95" w:rsidP="00AD4D95">
            <w:pPr>
              <w:pStyle w:val="Normal0"/>
              <w:spacing w:line="276" w:lineRule="auto"/>
              <w:ind w:left="851"/>
              <w:jc w:val="both"/>
              <w:rPr>
                <w:position w:val="-7"/>
              </w:rPr>
            </w:pPr>
            <w:r w:rsidRPr="00EA74CF">
              <w:t xml:space="preserve">+ Đặt </w:t>
            </w:r>
            <w:r w:rsidR="00EA74CF" w:rsidRPr="00EA74CF">
              <w:rPr>
                <w:position w:val="-8"/>
              </w:rPr>
              <w:object w:dxaOrig="1579" w:dyaOrig="400" w14:anchorId="6D01EAF4">
                <v:shape id="_x0000_i4227" type="#_x0000_t75" style="width:79.2pt;height:19.8pt" o:ole="">
                  <v:imagedata r:id="rId162" o:title=""/>
                </v:shape>
                <o:OLEObject Type="Embed" ProgID="Equation.DSMT4" ShapeID="_x0000_i4227" DrawAspect="Content" ObjectID="_1726951036" r:id="rId163"/>
              </w:object>
            </w:r>
          </w:p>
          <w:p w14:paraId="45602BCB" w14:textId="1A00502A" w:rsidR="00AD4D95" w:rsidRPr="00EA74CF" w:rsidRDefault="00AD4D95" w:rsidP="00AD4D9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 w:rsidRPr="00EA74CF">
              <w:t xml:space="preserve">+ Do </w:t>
            </w:r>
            <w:r w:rsidR="00EA74CF" w:rsidRPr="00EA74CF">
              <w:rPr>
                <w:position w:val="-6"/>
              </w:rPr>
              <w:object w:dxaOrig="1040" w:dyaOrig="279" w14:anchorId="752B1E0D">
                <v:shape id="_x0000_i4228" type="#_x0000_t75" style="width:52.2pt;height:13.8pt" o:ole="">
                  <v:imagedata r:id="rId164" o:title=""/>
                </v:shape>
                <o:OLEObject Type="Embed" ProgID="Equation.DSMT4" ShapeID="_x0000_i4228" DrawAspect="Content" ObjectID="_1726951037" r:id="rId165"/>
              </w:object>
            </w:r>
            <w:r w:rsidRPr="00EA74CF">
              <w:t xml:space="preserve"> nên </w:t>
            </w:r>
            <w:r w:rsidR="00EA74CF" w:rsidRPr="00EA74CF">
              <w:rPr>
                <w:position w:val="-14"/>
              </w:rPr>
              <w:object w:dxaOrig="3060" w:dyaOrig="440" w14:anchorId="60A164E6">
                <v:shape id="_x0000_i4229" type="#_x0000_t75" style="width:153pt;height:22.2pt" o:ole="">
                  <v:imagedata r:id="rId166" o:title=""/>
                </v:shape>
                <o:OLEObject Type="Embed" ProgID="Equation.DSMT4" ShapeID="_x0000_i4229" DrawAspect="Content" ObjectID="_1726951038" r:id="rId167"/>
              </w:object>
            </w:r>
            <w:r w:rsidRPr="00EA74CF">
              <w:t xml:space="preserve"> </w:t>
            </w:r>
            <w:r w:rsidR="00EA74CF" w:rsidRPr="00EA74CF">
              <w:rPr>
                <w:position w:val="-14"/>
              </w:rPr>
              <w:object w:dxaOrig="2079" w:dyaOrig="440" w14:anchorId="3859CBD1">
                <v:shape id="_x0000_i4230" type="#_x0000_t75" style="width:103.8pt;height:22.2pt" o:ole="">
                  <v:imagedata r:id="rId168" o:title=""/>
                </v:shape>
                <o:OLEObject Type="Embed" ProgID="Equation.DSMT4" ShapeID="_x0000_i4230" DrawAspect="Content" ObjectID="_1726951039" r:id="rId169"/>
              </w:object>
            </w:r>
            <w:r w:rsidRPr="00EA74CF">
              <w:t xml:space="preserve"> </w:t>
            </w:r>
          </w:p>
          <w:p w14:paraId="3859723B" w14:textId="37CBBDD3" w:rsidR="00AD4D95" w:rsidRPr="00EA74CF" w:rsidRDefault="00EA74CF" w:rsidP="00AD4D95">
            <w:pPr>
              <w:pStyle w:val="Normal0"/>
              <w:spacing w:line="276" w:lineRule="auto"/>
              <w:ind w:left="851"/>
              <w:jc w:val="both"/>
              <w:rPr>
                <w:position w:val="-13"/>
              </w:rPr>
            </w:pPr>
            <w:r w:rsidRPr="00EA74CF">
              <w:rPr>
                <w:position w:val="-14"/>
              </w:rPr>
              <w:object w:dxaOrig="6420" w:dyaOrig="460" w14:anchorId="71D33E29">
                <v:shape id="_x0000_i4231" type="#_x0000_t75" style="width:321pt;height:22.8pt" o:ole="">
                  <v:imagedata r:id="rId170" o:title=""/>
                </v:shape>
                <o:OLEObject Type="Embed" ProgID="Equation.DSMT4" ShapeID="_x0000_i4231" DrawAspect="Content" ObjectID="_1726951040" r:id="rId171"/>
              </w:object>
            </w:r>
          </w:p>
          <w:p w14:paraId="612A06FE" w14:textId="3CF21D93" w:rsidR="00AD4D95" w:rsidRPr="00EA74CF" w:rsidRDefault="00AD4D95" w:rsidP="00AD4D9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 w:rsidRPr="00EA74CF">
              <w:t xml:space="preserve">+ Suy ra </w:t>
            </w:r>
            <w:r w:rsidR="00EA74CF" w:rsidRPr="00EA74CF">
              <w:rPr>
                <w:position w:val="-6"/>
              </w:rPr>
              <w:object w:dxaOrig="840" w:dyaOrig="279" w14:anchorId="0C367481">
                <v:shape id="_x0000_i4232" type="#_x0000_t75" style="width:42pt;height:13.8pt" o:ole="">
                  <v:imagedata r:id="rId172" o:title=""/>
                </v:shape>
                <o:OLEObject Type="Embed" ProgID="Equation.DSMT4" ShapeID="_x0000_i4232" DrawAspect="Content" ObjectID="_1726951041" r:id="rId173"/>
              </w:object>
            </w:r>
            <w:r w:rsidRPr="00EA74CF">
              <w:t xml:space="preserve"> </w:t>
            </w:r>
          </w:p>
          <w:p w14:paraId="245B278D" w14:textId="573AE833" w:rsidR="00AD4D95" w:rsidRPr="00EA74CF" w:rsidRDefault="00AD4D95" w:rsidP="00AD4D9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 w:rsidRPr="00EA74CF">
              <w:t xml:space="preserve">+ Bất phương trình trở thành </w:t>
            </w:r>
            <w:r w:rsidR="00263D38" w:rsidRPr="00EA74CF">
              <w:rPr>
                <w:position w:val="-14"/>
              </w:rPr>
              <w:object w:dxaOrig="2020" w:dyaOrig="400" w14:anchorId="7907E9A5">
                <v:shape id="_x0000_i4233" type="#_x0000_t75" style="width:100.8pt;height:19.8pt" o:ole="">
                  <v:imagedata r:id="rId174" o:title=""/>
                </v:shape>
                <o:OLEObject Type="Embed" ProgID="Equation.DSMT4" ShapeID="_x0000_i4233" DrawAspect="Content" ObjectID="_1726951042" r:id="rId175"/>
              </w:object>
            </w:r>
            <w:r w:rsidRPr="00EA74CF">
              <w:t xml:space="preserve"> </w:t>
            </w:r>
          </w:p>
          <w:p w14:paraId="76613146" w14:textId="31CD3FFA" w:rsidR="00AD4D95" w:rsidRPr="00EA74CF" w:rsidRDefault="00AD4D95" w:rsidP="00AD4D95">
            <w:pPr>
              <w:pStyle w:val="Normal0"/>
              <w:spacing w:line="276" w:lineRule="auto"/>
              <w:jc w:val="both"/>
              <w:rPr>
                <w:position w:val="-27"/>
              </w:rPr>
            </w:pPr>
            <w:r w:rsidRPr="00EA74CF">
              <w:t xml:space="preserve">+ Do </w:t>
            </w:r>
            <w:r w:rsidR="00EA74CF" w:rsidRPr="00EA74CF">
              <w:rPr>
                <w:position w:val="-28"/>
              </w:rPr>
              <w:object w:dxaOrig="6960" w:dyaOrig="740" w14:anchorId="0A38AA2D">
                <v:shape id="_x0000_i4234" type="#_x0000_t75" style="width:348pt;height:37.2pt" o:ole="">
                  <v:imagedata r:id="rId176" o:title=""/>
                </v:shape>
                <o:OLEObject Type="Embed" ProgID="Equation.DSMT4" ShapeID="_x0000_i4234" DrawAspect="Content" ObjectID="_1726951043" r:id="rId177"/>
              </w:object>
            </w:r>
          </w:p>
          <w:p w14:paraId="4E50F988" w14:textId="5DE16705" w:rsidR="00AD4D95" w:rsidRPr="00EA74CF" w:rsidRDefault="00AD4D95" w:rsidP="00AD4D9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 w:rsidRPr="00EA74CF">
              <w:t xml:space="preserve">+ Suy ra </w:t>
            </w:r>
            <w:r w:rsidR="00EA74CF" w:rsidRPr="00EA74CF">
              <w:rPr>
                <w:position w:val="-6"/>
              </w:rPr>
              <w:object w:dxaOrig="1700" w:dyaOrig="320" w14:anchorId="41967DC4">
                <v:shape id="_x0000_i4235" type="#_x0000_t75" style="width:85.2pt;height:16.2pt" o:ole="">
                  <v:imagedata r:id="rId178" o:title=""/>
                </v:shape>
                <o:OLEObject Type="Embed" ProgID="Equation.DSMT4" ShapeID="_x0000_i4235" DrawAspect="Content" ObjectID="_1726951044" r:id="rId179"/>
              </w:object>
            </w:r>
            <w:r w:rsidRPr="00EA74CF">
              <w:t xml:space="preserve"> </w:t>
            </w:r>
          </w:p>
          <w:p w14:paraId="1381A263" w14:textId="7827043C" w:rsidR="00AD4D95" w:rsidRPr="00EA74CF" w:rsidRDefault="00AD4D95" w:rsidP="00AD4D9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 w:rsidRPr="00EA74CF">
              <w:t xml:space="preserve">+ Để bất phương trình đã cho nghiệm đúng </w:t>
            </w:r>
            <w:r w:rsidR="00EA74CF" w:rsidRPr="00EA74CF">
              <w:rPr>
                <w:position w:val="-14"/>
              </w:rPr>
              <w:object w:dxaOrig="1180" w:dyaOrig="400" w14:anchorId="3ADDC5BF">
                <v:shape id="_x0000_i4236" type="#_x0000_t75" style="width:58.8pt;height:19.8pt" o:ole="">
                  <v:imagedata r:id="rId180" o:title=""/>
                </v:shape>
                <o:OLEObject Type="Embed" ProgID="Equation.DSMT4" ShapeID="_x0000_i4236" DrawAspect="Content" ObjectID="_1726951045" r:id="rId181"/>
              </w:object>
            </w:r>
            <w:r w:rsidRPr="00EA74CF">
              <w:t xml:space="preserve"> thì phương trình </w:t>
            </w:r>
            <w:r w:rsidR="00EA74CF" w:rsidRPr="00EA74CF">
              <w:rPr>
                <w:position w:val="-14"/>
              </w:rPr>
              <w:object w:dxaOrig="360" w:dyaOrig="400" w14:anchorId="3E95F415">
                <v:shape id="_x0000_i4237" type="#_x0000_t75" style="width:18pt;height:19.8pt" o:ole="">
                  <v:imagedata r:id="rId182" o:title=""/>
                </v:shape>
                <o:OLEObject Type="Embed" ProgID="Equation.DSMT4" ShapeID="_x0000_i4237" DrawAspect="Content" ObjectID="_1726951046" r:id="rId183"/>
              </w:object>
            </w:r>
            <w:r w:rsidRPr="00EA74CF">
              <w:t xml:space="preserve"> nghiệm đúng</w:t>
            </w:r>
          </w:p>
          <w:p w14:paraId="79DB3E2B" w14:textId="7C10E2D4" w:rsidR="00AD4D95" w:rsidRPr="00EA74CF" w:rsidRDefault="00263D38" w:rsidP="00AD4D95">
            <w:pPr>
              <w:pStyle w:val="Normal0"/>
              <w:spacing w:line="276" w:lineRule="auto"/>
              <w:ind w:left="851"/>
              <w:jc w:val="both"/>
            </w:pPr>
            <w:r w:rsidRPr="00EA74CF">
              <w:rPr>
                <w:position w:val="-14"/>
              </w:rPr>
              <w:object w:dxaOrig="3240" w:dyaOrig="400" w14:anchorId="6F4C3804">
                <v:shape id="_x0000_i4238" type="#_x0000_t75" style="width:162pt;height:19.8pt" o:ole="">
                  <v:imagedata r:id="rId184" o:title=""/>
                </v:shape>
                <o:OLEObject Type="Embed" ProgID="Equation.DSMT4" ShapeID="_x0000_i4238" DrawAspect="Content" ObjectID="_1726951047" r:id="rId185"/>
              </w:object>
            </w:r>
          </w:p>
        </w:tc>
        <w:tc>
          <w:tcPr>
            <w:tcW w:w="1275" w:type="dxa"/>
          </w:tcPr>
          <w:p w14:paraId="58F97EFD" w14:textId="77777777" w:rsidR="00B20ED5" w:rsidRPr="00EA74CF" w:rsidRDefault="00B20ED5" w:rsidP="001F622D">
            <w:pPr>
              <w:rPr>
                <w:i/>
                <w:iCs/>
              </w:rPr>
            </w:pPr>
            <w:r w:rsidRPr="00EA74CF">
              <w:rPr>
                <w:i/>
                <w:iCs/>
              </w:rPr>
              <w:lastRenderedPageBreak/>
              <w:t>(2,5 điểm)</w:t>
            </w:r>
          </w:p>
          <w:p w14:paraId="1642733E" w14:textId="77777777" w:rsidR="002457A5" w:rsidRPr="00EA74CF" w:rsidRDefault="002457A5" w:rsidP="002457A5"/>
          <w:p w14:paraId="0DE80A9F" w14:textId="77777777" w:rsidR="002457A5" w:rsidRPr="00EA74CF" w:rsidRDefault="002457A5" w:rsidP="002457A5"/>
          <w:p w14:paraId="14025A51" w14:textId="77777777" w:rsidR="002457A5" w:rsidRPr="00EA74CF" w:rsidRDefault="002457A5" w:rsidP="002457A5"/>
          <w:p w14:paraId="3E79F29A" w14:textId="77777777" w:rsidR="002457A5" w:rsidRPr="00EA74CF" w:rsidRDefault="002457A5" w:rsidP="002457A5"/>
          <w:p w14:paraId="7155FA1A" w14:textId="77777777" w:rsidR="002457A5" w:rsidRPr="00EA74CF" w:rsidRDefault="002457A5" w:rsidP="002457A5"/>
          <w:p w14:paraId="6AC8162D" w14:textId="77777777" w:rsidR="002457A5" w:rsidRPr="00EA74CF" w:rsidRDefault="002457A5" w:rsidP="002457A5"/>
          <w:p w14:paraId="54FF4B41" w14:textId="77777777" w:rsidR="002457A5" w:rsidRPr="00EA74CF" w:rsidRDefault="002457A5" w:rsidP="002457A5"/>
          <w:p w14:paraId="77999CCD" w14:textId="77777777" w:rsidR="002457A5" w:rsidRPr="00EA74CF" w:rsidRDefault="002457A5" w:rsidP="002457A5"/>
          <w:p w14:paraId="2BCF6AA2" w14:textId="77777777" w:rsidR="002457A5" w:rsidRPr="00EA74CF" w:rsidRDefault="002457A5" w:rsidP="002457A5"/>
          <w:p w14:paraId="1441775A" w14:textId="77777777" w:rsidR="002457A5" w:rsidRPr="00EA74CF" w:rsidRDefault="002457A5" w:rsidP="002457A5"/>
          <w:p w14:paraId="5C292675" w14:textId="77777777" w:rsidR="002457A5" w:rsidRPr="00EA74CF" w:rsidRDefault="002457A5" w:rsidP="002457A5"/>
          <w:p w14:paraId="0FFB06E9" w14:textId="77777777" w:rsidR="002457A5" w:rsidRPr="00EA74CF" w:rsidRDefault="002457A5" w:rsidP="002457A5"/>
          <w:p w14:paraId="66C1EE25" w14:textId="77777777" w:rsidR="002457A5" w:rsidRPr="00EA74CF" w:rsidRDefault="002457A5" w:rsidP="002457A5"/>
          <w:p w14:paraId="1E9207B6" w14:textId="77777777" w:rsidR="002457A5" w:rsidRPr="00EA74CF" w:rsidRDefault="002457A5" w:rsidP="002457A5"/>
          <w:p w14:paraId="71CD5D3D" w14:textId="77777777" w:rsidR="002457A5" w:rsidRPr="00EA74CF" w:rsidRDefault="002457A5" w:rsidP="002457A5"/>
          <w:p w14:paraId="16567B42" w14:textId="77777777" w:rsidR="002457A5" w:rsidRPr="00EA74CF" w:rsidRDefault="002457A5" w:rsidP="002457A5"/>
          <w:p w14:paraId="73D1A90D" w14:textId="77777777" w:rsidR="002457A5" w:rsidRPr="00EA74CF" w:rsidRDefault="002457A5" w:rsidP="002457A5">
            <w:pPr>
              <w:rPr>
                <w:i/>
                <w:iCs/>
              </w:rPr>
            </w:pPr>
          </w:p>
          <w:p w14:paraId="77F2B095" w14:textId="77777777" w:rsidR="002457A5" w:rsidRPr="00EA74CF" w:rsidRDefault="002457A5" w:rsidP="002457A5"/>
          <w:p w14:paraId="5EA12586" w14:textId="77777777" w:rsidR="002457A5" w:rsidRPr="00EA74CF" w:rsidRDefault="002457A5" w:rsidP="002457A5"/>
          <w:p w14:paraId="3BE5C499" w14:textId="77777777" w:rsidR="002457A5" w:rsidRPr="00EA74CF" w:rsidRDefault="002457A5" w:rsidP="002457A5"/>
          <w:p w14:paraId="2A48A0D9" w14:textId="77777777" w:rsidR="002457A5" w:rsidRPr="00EA74CF" w:rsidRDefault="002457A5" w:rsidP="002457A5"/>
          <w:p w14:paraId="68175A04" w14:textId="77777777" w:rsidR="002457A5" w:rsidRPr="00EA74CF" w:rsidRDefault="002457A5" w:rsidP="002457A5"/>
          <w:p w14:paraId="0EFF1B74" w14:textId="77777777" w:rsidR="002457A5" w:rsidRPr="00EA74CF" w:rsidRDefault="002457A5" w:rsidP="002457A5"/>
          <w:p w14:paraId="2CAAE73F" w14:textId="77777777" w:rsidR="002457A5" w:rsidRPr="00EA74CF" w:rsidRDefault="002457A5" w:rsidP="002457A5"/>
          <w:p w14:paraId="578802CB" w14:textId="77777777" w:rsidR="002457A5" w:rsidRPr="00EA74CF" w:rsidRDefault="002457A5" w:rsidP="002457A5"/>
          <w:p w14:paraId="0B9B7E48" w14:textId="77777777" w:rsidR="002457A5" w:rsidRPr="00EA74CF" w:rsidRDefault="002457A5" w:rsidP="002457A5"/>
          <w:p w14:paraId="5C8AD62D" w14:textId="77777777" w:rsidR="002457A5" w:rsidRPr="00EA74CF" w:rsidRDefault="002457A5" w:rsidP="002457A5"/>
          <w:p w14:paraId="2C608582" w14:textId="77777777" w:rsidR="002457A5" w:rsidRPr="00EA74CF" w:rsidRDefault="002457A5" w:rsidP="002457A5"/>
          <w:p w14:paraId="1554C3A6" w14:textId="77777777" w:rsidR="002457A5" w:rsidRPr="00EA74CF" w:rsidRDefault="002457A5" w:rsidP="002457A5"/>
          <w:p w14:paraId="5ABD1C9F" w14:textId="77777777" w:rsidR="002457A5" w:rsidRPr="00EA74CF" w:rsidRDefault="002457A5" w:rsidP="002457A5"/>
          <w:p w14:paraId="2C4E17F6" w14:textId="77777777" w:rsidR="002457A5" w:rsidRPr="00EA74CF" w:rsidRDefault="002457A5" w:rsidP="002457A5"/>
          <w:p w14:paraId="71FEC1F2" w14:textId="77777777" w:rsidR="002457A5" w:rsidRPr="00EA74CF" w:rsidRDefault="002457A5" w:rsidP="002457A5"/>
          <w:p w14:paraId="60BF8B93" w14:textId="77777777" w:rsidR="002457A5" w:rsidRPr="00EA74CF" w:rsidRDefault="002457A5" w:rsidP="002457A5"/>
          <w:p w14:paraId="3BC2FE52" w14:textId="77777777" w:rsidR="002457A5" w:rsidRPr="00EA74CF" w:rsidRDefault="002457A5" w:rsidP="002457A5"/>
          <w:p w14:paraId="6AECEB15" w14:textId="42A3704C" w:rsidR="002457A5" w:rsidRPr="00EA74CF" w:rsidRDefault="002457A5" w:rsidP="002457A5">
            <w:r w:rsidRPr="00EA74CF">
              <w:rPr>
                <w:i/>
                <w:iCs/>
              </w:rPr>
              <w:t>(2,5 điểm)</w:t>
            </w:r>
          </w:p>
        </w:tc>
      </w:tr>
      <w:tr w:rsidR="00B20ED5" w:rsidRPr="00EA74CF" w14:paraId="5B2B10E5" w14:textId="77777777" w:rsidTr="004A4F15">
        <w:tc>
          <w:tcPr>
            <w:tcW w:w="1129" w:type="dxa"/>
          </w:tcPr>
          <w:p w14:paraId="3DD82B54" w14:textId="2E684AF5" w:rsidR="00B20ED5" w:rsidRPr="00EA74CF" w:rsidRDefault="00B20ED5" w:rsidP="00B20ED5">
            <w:pPr>
              <w:rPr>
                <w:b/>
                <w:color w:val="0000FF"/>
                <w:u w:val="single"/>
              </w:rPr>
            </w:pPr>
            <w:r w:rsidRPr="00EA74CF">
              <w:rPr>
                <w:b/>
                <w:color w:val="0000FF"/>
                <w:u w:val="single"/>
              </w:rPr>
              <w:t>Câu 3.</w:t>
            </w:r>
          </w:p>
          <w:p w14:paraId="721068CD" w14:textId="4BBCF1EF" w:rsidR="00953449" w:rsidRPr="00EA74CF" w:rsidRDefault="00155A55" w:rsidP="00155A55">
            <w:pPr>
              <w:jc w:val="both"/>
              <w:rPr>
                <w:b/>
                <w:color w:val="0000FF"/>
                <w:u w:val="single"/>
              </w:rPr>
            </w:pPr>
            <w:r w:rsidRPr="00EA74CF">
              <w:rPr>
                <w:i/>
                <w:iCs/>
              </w:rPr>
              <w:t>(</w:t>
            </w:r>
            <w:r w:rsidR="005433B1" w:rsidRPr="00EA74CF">
              <w:rPr>
                <w:i/>
                <w:iCs/>
              </w:rPr>
              <w:t>4</w:t>
            </w:r>
            <w:r w:rsidRPr="00EA74CF">
              <w:rPr>
                <w:i/>
                <w:iCs/>
              </w:rPr>
              <w:t xml:space="preserve"> điểm)</w:t>
            </w:r>
          </w:p>
          <w:p w14:paraId="07877714" w14:textId="1792B587" w:rsidR="00B20ED5" w:rsidRPr="00EA74CF" w:rsidRDefault="00B20ED5" w:rsidP="00155A55">
            <w:pPr>
              <w:rPr>
                <w:b/>
                <w:color w:val="0000FF"/>
                <w:u w:val="single"/>
              </w:rPr>
            </w:pPr>
          </w:p>
        </w:tc>
        <w:tc>
          <w:tcPr>
            <w:tcW w:w="7797" w:type="dxa"/>
          </w:tcPr>
          <w:p w14:paraId="3EA35D94" w14:textId="57690063" w:rsidR="00953449" w:rsidRPr="00EA74CF" w:rsidRDefault="00953449" w:rsidP="00263D38">
            <w:pPr>
              <w:pStyle w:val="ListParagraph"/>
              <w:numPr>
                <w:ilvl w:val="0"/>
                <w:numId w:val="20"/>
              </w:numPr>
              <w:ind w:left="36" w:firstLine="0"/>
              <w:rPr>
                <w:sz w:val="24"/>
                <w:szCs w:val="24"/>
                <w:lang w:val="fr-FR"/>
              </w:rPr>
            </w:pPr>
            <w:r w:rsidRPr="00EA74CF">
              <w:rPr>
                <w:sz w:val="24"/>
                <w:szCs w:val="24"/>
                <w:lang w:val="fr-FR"/>
              </w:rPr>
              <w:t xml:space="preserve">Tìm số nguyên dương </w:t>
            </w:r>
            <w:r w:rsidRPr="00EA74CF">
              <w:rPr>
                <w:i/>
                <w:sz w:val="24"/>
                <w:szCs w:val="24"/>
                <w:lang w:val="fr-FR"/>
              </w:rPr>
              <w:t xml:space="preserve">n </w:t>
            </w:r>
            <w:r w:rsidRPr="00EA74CF">
              <w:rPr>
                <w:sz w:val="24"/>
                <w:szCs w:val="24"/>
                <w:lang w:val="fr-FR"/>
              </w:rPr>
              <w:t xml:space="preserve">thỏa mãn </w:t>
            </w:r>
            <w:r w:rsidR="00EA74CF" w:rsidRPr="00EA74CF">
              <w:rPr>
                <w:position w:val="-12"/>
              </w:rPr>
              <w:object w:dxaOrig="5500" w:dyaOrig="380" w14:anchorId="07536798">
                <v:shape id="_x0000_i4239" type="#_x0000_t75" style="width:275.4pt;height:19.2pt" o:ole="">
                  <v:imagedata r:id="rId186" o:title=""/>
                </v:shape>
                <o:OLEObject Type="Embed" ProgID="Equation.DSMT4" ShapeID="_x0000_i4239" DrawAspect="Content" ObjectID="_1726951048" r:id="rId187"/>
              </w:object>
            </w:r>
          </w:p>
          <w:p w14:paraId="46632A02" w14:textId="77777777" w:rsidR="00953449" w:rsidRPr="00EA74CF" w:rsidRDefault="00953449" w:rsidP="00263D38">
            <w:pPr>
              <w:pStyle w:val="ListParagraph"/>
              <w:numPr>
                <w:ilvl w:val="0"/>
                <w:numId w:val="20"/>
              </w:numPr>
              <w:ind w:left="36" w:firstLine="0"/>
              <w:jc w:val="both"/>
              <w:rPr>
                <w:sz w:val="24"/>
                <w:szCs w:val="24"/>
                <w:lang w:val="fr-FR"/>
              </w:rPr>
            </w:pPr>
          </w:p>
          <w:p w14:paraId="17F4A8C4" w14:textId="654F5B3A" w:rsidR="00B20ED5" w:rsidRPr="00EA74CF" w:rsidRDefault="00B20ED5" w:rsidP="00B20ED5">
            <w:pPr>
              <w:spacing w:line="288" w:lineRule="auto"/>
              <w:jc w:val="center"/>
              <w:rPr>
                <w:b/>
                <w:color w:val="0000FF"/>
              </w:rPr>
            </w:pPr>
            <w:r w:rsidRPr="00EA74CF">
              <w:rPr>
                <w:b/>
                <w:color w:val="0000FF"/>
              </w:rPr>
              <w:t>Lời giải</w:t>
            </w:r>
          </w:p>
          <w:p w14:paraId="306BAB5E" w14:textId="5C5A2B38" w:rsidR="00953449" w:rsidRPr="00EA74CF" w:rsidRDefault="00953449" w:rsidP="00953449">
            <w:pPr>
              <w:spacing w:line="288" w:lineRule="auto"/>
              <w:rPr>
                <w:bCs/>
              </w:rPr>
            </w:pPr>
            <w:r w:rsidRPr="00EA74CF">
              <w:rPr>
                <w:bCs/>
              </w:rPr>
              <w:t>a)</w:t>
            </w:r>
          </w:p>
          <w:p w14:paraId="2C79E710" w14:textId="77777777" w:rsidR="00B20ED5" w:rsidRPr="00EA74CF" w:rsidRDefault="00953449" w:rsidP="001F622D">
            <w:r w:rsidRPr="00EA74CF">
              <w:object w:dxaOrig="7750" w:dyaOrig="1940" w14:anchorId="6871CEF9">
                <v:shape id="_x0000_i4240" type="#_x0000_t75" style="width:387.6pt;height:97.2pt" o:ole="">
                  <v:imagedata r:id="rId188" o:title=""/>
                </v:shape>
                <o:OLEObject Type="Embed" ProgID="PBrush" ShapeID="_x0000_i4240" DrawAspect="Content" ObjectID="_1726951049" r:id="rId189"/>
              </w:object>
            </w:r>
          </w:p>
          <w:p w14:paraId="068697EE" w14:textId="76FBD0F3" w:rsidR="00E53F2B" w:rsidRPr="00E53F2B" w:rsidRDefault="00155A55" w:rsidP="00E53F2B">
            <w:pPr>
              <w:spacing w:line="288" w:lineRule="auto"/>
              <w:ind w:left="36"/>
              <w:jc w:val="both"/>
            </w:pPr>
            <w:r w:rsidRPr="00EA74CF">
              <w:rPr>
                <w:bCs/>
              </w:rPr>
              <w:t>b)</w:t>
            </w:r>
            <w:r w:rsidR="00B33510" w:rsidRPr="00EA74CF">
              <w:t xml:space="preserve"> </w:t>
            </w:r>
            <w:r w:rsidR="00E53F2B" w:rsidRPr="00E53F2B">
              <w:t xml:space="preserve">Gọi </w:t>
            </w:r>
            <w:r w:rsidR="00E53F2B" w:rsidRPr="00E53F2B">
              <w:rPr>
                <w:i/>
              </w:rPr>
              <w:t>A</w:t>
            </w:r>
            <w:r w:rsidR="00E53F2B" w:rsidRPr="00E53F2B">
              <w:t xml:space="preserve"> là tập hợp tất cả các số tự nhiên có </w:t>
            </w:r>
            <w:r w:rsidR="00E53F2B">
              <w:t xml:space="preserve">4 </w:t>
            </w:r>
            <w:r w:rsidR="00E53F2B" w:rsidRPr="00E53F2B">
              <w:t xml:space="preserve">chữ số. Chọn ngẫu nhiên một số từ tập </w:t>
            </w:r>
            <w:r w:rsidR="00E53F2B" w:rsidRPr="00E53F2B">
              <w:rPr>
                <w:i/>
              </w:rPr>
              <w:t>A</w:t>
            </w:r>
            <w:r w:rsidR="00E53F2B" w:rsidRPr="00E53F2B">
              <w:t xml:space="preserve">, tính xác suất để chọn được một số chia hết cho </w:t>
            </w:r>
            <w:r w:rsidR="00E53F2B" w:rsidRPr="00E53F2B">
              <w:rPr>
                <w:iCs/>
              </w:rPr>
              <w:t>7</w:t>
            </w:r>
            <w:r w:rsidR="00E53F2B" w:rsidRPr="00E53F2B">
              <w:t xml:space="preserve"> và chữ số hàng đơn vị bằng </w:t>
            </w:r>
            <w:r w:rsidR="00E53F2B">
              <w:rPr>
                <w:iCs/>
              </w:rPr>
              <w:t>3</w:t>
            </w:r>
            <w:r w:rsidR="00E53F2B" w:rsidRPr="00E53F2B">
              <w:t>.</w:t>
            </w:r>
          </w:p>
          <w:p w14:paraId="69E04846" w14:textId="11441BE1" w:rsidR="00B33510" w:rsidRPr="00EA74CF" w:rsidRDefault="00E53F2B" w:rsidP="00B33510">
            <w:pPr>
              <w:jc w:val="both"/>
            </w:pPr>
            <w:r>
              <w:t xml:space="preserve">Giải: </w:t>
            </w:r>
            <w:r w:rsidR="00B33510" w:rsidRPr="00EA74CF">
              <w:t xml:space="preserve">Số các số tự nhiên có </w:t>
            </w:r>
            <w:r>
              <w:t>4</w:t>
            </w:r>
            <w:r w:rsidR="00B33510" w:rsidRPr="00EA74CF">
              <w:t xml:space="preserve"> chữ số là </w:t>
            </w:r>
            <w:r w:rsidRPr="00EA74CF">
              <w:rPr>
                <w:position w:val="-6"/>
              </w:rPr>
              <w:object w:dxaOrig="2220" w:dyaOrig="279" w14:anchorId="58C5272E">
                <v:shape id="_x0000_i4241" type="#_x0000_t75" style="width:111pt;height:13.8pt" o:ole="">
                  <v:imagedata r:id="rId190" o:title=""/>
                </v:shape>
                <o:OLEObject Type="Embed" ProgID="Equation.DSMT4" ShapeID="_x0000_i4241" DrawAspect="Content" ObjectID="_1726951050" r:id="rId191"/>
              </w:object>
            </w:r>
          </w:p>
          <w:p w14:paraId="5828224A" w14:textId="5BE299A5" w:rsidR="00155A55" w:rsidRPr="00EA74CF" w:rsidRDefault="00B33510" w:rsidP="00B33510">
            <w:r w:rsidRPr="00EA74CF">
              <w:t xml:space="preserve">Giả sử số tự nhiên có </w:t>
            </w:r>
            <w:r w:rsidR="00E53F2B">
              <w:t>4</w:t>
            </w:r>
            <w:r w:rsidRPr="00EA74CF">
              <w:t xml:space="preserve"> chữ số chia hết cho 7 và chữ số hàng đơn vị bằng </w:t>
            </w:r>
            <w:r w:rsidR="00E53F2B">
              <w:t>3</w:t>
            </w:r>
            <w:r w:rsidRPr="00EA74CF">
              <w:t xml:space="preserve"> là: </w:t>
            </w:r>
            <w:r w:rsidR="005E7ED3" w:rsidRPr="00EA74CF">
              <w:rPr>
                <w:position w:val="-6"/>
              </w:rPr>
              <w:object w:dxaOrig="540" w:dyaOrig="340" w14:anchorId="2BBBE977">
                <v:shape id="_x0000_i4242" type="#_x0000_t75" style="width:27pt;height:16.8pt" o:ole="">
                  <v:imagedata r:id="rId192" o:title=""/>
                </v:shape>
                <o:OLEObject Type="Embed" ProgID="Equation.DSMT4" ShapeID="_x0000_i4242" DrawAspect="Content" ObjectID="_1726951051" r:id="rId193"/>
              </w:object>
            </w:r>
          </w:p>
          <w:p w14:paraId="07E6523F" w14:textId="24C871FC" w:rsidR="00B33510" w:rsidRPr="00EA74CF" w:rsidRDefault="00B33510" w:rsidP="00B33510">
            <w:r w:rsidRPr="00EA74CF">
              <w:t xml:space="preserve">Ta có </w:t>
            </w:r>
            <w:r w:rsidR="005E7ED3" w:rsidRPr="00EA74CF">
              <w:rPr>
                <w:position w:val="-6"/>
              </w:rPr>
              <w:object w:dxaOrig="3519" w:dyaOrig="340" w14:anchorId="12963EC8">
                <v:shape id="_x0000_i4243" type="#_x0000_t75" style="width:175.8pt;height:16.8pt" o:ole="">
                  <v:imagedata r:id="rId194" o:title=""/>
                </v:shape>
                <o:OLEObject Type="Embed" ProgID="Equation.DSMT4" ShapeID="_x0000_i4243" DrawAspect="Content" ObjectID="_1726951052" r:id="rId195"/>
              </w:object>
            </w:r>
            <w:r w:rsidRPr="00EA74CF">
              <w:t xml:space="preserve"> chia hết cho 7 khi và chỉ khi </w:t>
            </w:r>
            <w:r w:rsidR="005E7ED3" w:rsidRPr="00EA74CF">
              <w:rPr>
                <w:position w:val="-6"/>
              </w:rPr>
              <w:object w:dxaOrig="920" w:dyaOrig="340" w14:anchorId="0FEE9988">
                <v:shape id="_x0000_i4244" type="#_x0000_t75" style="width:46.2pt;height:16.8pt" o:ole="">
                  <v:imagedata r:id="rId196" o:title=""/>
                </v:shape>
                <o:OLEObject Type="Embed" ProgID="Equation.DSMT4" ShapeID="_x0000_i4244" DrawAspect="Content" ObjectID="_1726951053" r:id="rId197"/>
              </w:object>
            </w:r>
            <w:r w:rsidRPr="00EA74CF">
              <w:t xml:space="preserve"> chia hết cho 7. Đặt </w:t>
            </w:r>
            <w:r w:rsidR="005E7ED3" w:rsidRPr="00EA74CF">
              <w:rPr>
                <w:position w:val="-24"/>
              </w:rPr>
              <w:object w:dxaOrig="3260" w:dyaOrig="620" w14:anchorId="134609C3">
                <v:shape id="_x0000_i4245" type="#_x0000_t75" style="width:163.2pt;height:31.2pt" o:ole="">
                  <v:imagedata r:id="rId198" o:title=""/>
                </v:shape>
                <o:OLEObject Type="Embed" ProgID="Equation.DSMT4" ShapeID="_x0000_i4245" DrawAspect="Content" ObjectID="_1726951054" r:id="rId199"/>
              </w:object>
            </w:r>
            <w:r w:rsidRPr="00EA74CF">
              <w:t xml:space="preserve"> là số nguyên khi và chỉ khi </w:t>
            </w:r>
            <w:r w:rsidR="00266C5F" w:rsidRPr="00266C5F">
              <w:rPr>
                <w:position w:val="-10"/>
              </w:rPr>
              <w:object w:dxaOrig="1180" w:dyaOrig="320" w14:anchorId="4D7FFCFA">
                <v:shape id="_x0000_i4246" type="#_x0000_t75" style="width:59.4pt;height:16.2pt" o:ole="">
                  <v:imagedata r:id="rId200" o:title=""/>
                </v:shape>
                <o:OLEObject Type="Embed" ProgID="Equation.DSMT4" ShapeID="_x0000_i4246" DrawAspect="Content" ObjectID="_1726951055" r:id="rId201"/>
              </w:object>
            </w:r>
          </w:p>
          <w:p w14:paraId="7ACB60D1" w14:textId="19B5118E" w:rsidR="00B33510" w:rsidRPr="00EA74CF" w:rsidRDefault="00B33510" w:rsidP="00B33510">
            <w:pPr>
              <w:jc w:val="both"/>
            </w:pPr>
            <w:r w:rsidRPr="00EA74CF">
              <w:t xml:space="preserve">Khi đó ta được: </w:t>
            </w:r>
            <w:r w:rsidR="005E7ED3" w:rsidRPr="00EA74CF">
              <w:rPr>
                <w:position w:val="-6"/>
              </w:rPr>
              <w:object w:dxaOrig="3140" w:dyaOrig="340" w14:anchorId="12BCFD90">
                <v:shape id="_x0000_i4247" type="#_x0000_t75" style="width:157.2pt;height:16.8pt" o:ole="">
                  <v:imagedata r:id="rId202" o:title=""/>
                </v:shape>
                <o:OLEObject Type="Embed" ProgID="Equation.DSMT4" ShapeID="_x0000_i4247" DrawAspect="Content" ObjectID="_1726951056" r:id="rId203"/>
              </w:object>
            </w:r>
          </w:p>
          <w:p w14:paraId="674E1C66" w14:textId="471FD7F2" w:rsidR="00B33510" w:rsidRPr="00EA74CF" w:rsidRDefault="00266C5F" w:rsidP="00B33510">
            <w:pPr>
              <w:jc w:val="both"/>
            </w:pPr>
            <w:r w:rsidRPr="00EA74CF">
              <w:rPr>
                <w:position w:val="-24"/>
              </w:rPr>
              <w:object w:dxaOrig="4140" w:dyaOrig="620" w14:anchorId="50835207">
                <v:shape id="_x0000_i4248" type="#_x0000_t75" style="width:207pt;height:31.2pt" o:ole="">
                  <v:imagedata r:id="rId204" o:title=""/>
                </v:shape>
                <o:OLEObject Type="Embed" ProgID="Equation.DSMT4" ShapeID="_x0000_i4248" DrawAspect="Content" ObjectID="_1726951057" r:id="rId205"/>
              </w:object>
            </w:r>
            <w:r w:rsidR="00B33510" w:rsidRPr="00EA74CF">
              <w:t xml:space="preserve"> suy ra số cách chọn ra </w:t>
            </w:r>
            <w:r w:rsidR="00B33510" w:rsidRPr="00EA74CF">
              <w:rPr>
                <w:i/>
              </w:rPr>
              <w:t>t</w:t>
            </w:r>
            <w:r w:rsidR="00B33510" w:rsidRPr="00EA74CF">
              <w:t xml:space="preserve"> sao cho số </w:t>
            </w:r>
            <w:r w:rsidRPr="00EA74CF">
              <w:rPr>
                <w:position w:val="-6"/>
              </w:rPr>
              <w:object w:dxaOrig="540" w:dyaOrig="340" w14:anchorId="4C5124B0">
                <v:shape id="_x0000_i4249" type="#_x0000_t75" style="width:27pt;height:16.8pt" o:ole="">
                  <v:imagedata r:id="rId206" o:title=""/>
                </v:shape>
                <o:OLEObject Type="Embed" ProgID="Equation.DSMT4" ShapeID="_x0000_i4249" DrawAspect="Content" ObjectID="_1726951058" r:id="rId207"/>
              </w:object>
            </w:r>
            <w:r w:rsidR="00B33510" w:rsidRPr="00EA74CF">
              <w:t xml:space="preserve"> chia hết cho 7 và chữ số hàng đơn vị bằng </w:t>
            </w:r>
            <w:r>
              <w:t>3</w:t>
            </w:r>
            <w:r w:rsidR="00B33510" w:rsidRPr="00EA74CF">
              <w:t xml:space="preserve"> là 128</w:t>
            </w:r>
            <w:r>
              <w:t>.</w:t>
            </w:r>
            <w:r w:rsidR="00B33510" w:rsidRPr="00EA74CF">
              <w:t xml:space="preserve"> </w:t>
            </w:r>
          </w:p>
          <w:p w14:paraId="72EFF202" w14:textId="1120FDBF" w:rsidR="00B33510" w:rsidRPr="00EA74CF" w:rsidRDefault="00B33510" w:rsidP="00B33510">
            <w:pPr>
              <w:rPr>
                <w:bCs/>
                <w:color w:val="0000FF"/>
              </w:rPr>
            </w:pPr>
            <w:r w:rsidRPr="00EA74CF">
              <w:t xml:space="preserve">Vậy xác suất cần tìm là: </w:t>
            </w:r>
            <w:r w:rsidR="00266C5F" w:rsidRPr="00EA74CF">
              <w:rPr>
                <w:position w:val="-24"/>
              </w:rPr>
              <w:object w:dxaOrig="1380" w:dyaOrig="620" w14:anchorId="6D792D78">
                <v:shape id="_x0000_i4250" type="#_x0000_t75" style="width:69pt;height:31.2pt" o:ole="">
                  <v:imagedata r:id="rId208" o:title=""/>
                </v:shape>
                <o:OLEObject Type="Embed" ProgID="Equation.DSMT4" ShapeID="_x0000_i4250" DrawAspect="Content" ObjectID="_1726951059" r:id="rId209"/>
              </w:object>
            </w:r>
          </w:p>
        </w:tc>
        <w:tc>
          <w:tcPr>
            <w:tcW w:w="1275" w:type="dxa"/>
          </w:tcPr>
          <w:p w14:paraId="2DF1D85B" w14:textId="77777777" w:rsidR="00B20ED5" w:rsidRPr="00EA74CF" w:rsidRDefault="002457A5" w:rsidP="001F622D">
            <w:pPr>
              <w:rPr>
                <w:i/>
                <w:iCs/>
              </w:rPr>
            </w:pPr>
            <w:r w:rsidRPr="00EA74CF">
              <w:rPr>
                <w:i/>
                <w:iCs/>
              </w:rPr>
              <w:t>(2 điểm)</w:t>
            </w:r>
          </w:p>
          <w:p w14:paraId="25B6F996" w14:textId="77777777" w:rsidR="00B33510" w:rsidRPr="00EA74CF" w:rsidRDefault="00B33510" w:rsidP="00B33510"/>
          <w:p w14:paraId="2DF13E8B" w14:textId="77777777" w:rsidR="00B33510" w:rsidRPr="00EA74CF" w:rsidRDefault="00B33510" w:rsidP="00B33510"/>
          <w:p w14:paraId="660BD0E5" w14:textId="77777777" w:rsidR="00B33510" w:rsidRPr="00EA74CF" w:rsidRDefault="00B33510" w:rsidP="00B33510"/>
          <w:p w14:paraId="054BDDDB" w14:textId="77777777" w:rsidR="00B33510" w:rsidRPr="00EA74CF" w:rsidRDefault="00B33510" w:rsidP="00B33510"/>
          <w:p w14:paraId="49BE8490" w14:textId="77777777" w:rsidR="00B33510" w:rsidRPr="00EA74CF" w:rsidRDefault="00B33510" w:rsidP="00B33510"/>
          <w:p w14:paraId="1CEC841A" w14:textId="77777777" w:rsidR="00B33510" w:rsidRPr="00EA74CF" w:rsidRDefault="00B33510" w:rsidP="00B33510"/>
          <w:p w14:paraId="3719FDF5" w14:textId="77777777" w:rsidR="00B33510" w:rsidRPr="00EA74CF" w:rsidRDefault="00B33510" w:rsidP="00B33510"/>
          <w:p w14:paraId="0CB0F14D" w14:textId="77777777" w:rsidR="00B33510" w:rsidRPr="00EA74CF" w:rsidRDefault="00B33510" w:rsidP="00B33510"/>
          <w:p w14:paraId="7452E9C2" w14:textId="77777777" w:rsidR="00B33510" w:rsidRPr="00EA74CF" w:rsidRDefault="00B33510" w:rsidP="00B33510"/>
          <w:p w14:paraId="16009096" w14:textId="77777777" w:rsidR="00B33510" w:rsidRPr="00EA74CF" w:rsidRDefault="00B33510" w:rsidP="00B33510"/>
          <w:p w14:paraId="53A15FA6" w14:textId="77777777" w:rsidR="00B33510" w:rsidRPr="00EA74CF" w:rsidRDefault="00B33510" w:rsidP="00B33510"/>
          <w:p w14:paraId="40225BA3" w14:textId="77777777" w:rsidR="00B33510" w:rsidRPr="00EA74CF" w:rsidRDefault="00B33510" w:rsidP="00B33510"/>
          <w:p w14:paraId="1EF5959F" w14:textId="77777777" w:rsidR="00B33510" w:rsidRPr="00EA74CF" w:rsidRDefault="00B33510" w:rsidP="00B33510">
            <w:pPr>
              <w:rPr>
                <w:i/>
                <w:iCs/>
              </w:rPr>
            </w:pPr>
          </w:p>
          <w:p w14:paraId="7A243C52" w14:textId="4E79ABAF" w:rsidR="00B33510" w:rsidRPr="00EA74CF" w:rsidRDefault="00B33510" w:rsidP="00B33510">
            <w:r w:rsidRPr="00EA74CF">
              <w:rPr>
                <w:i/>
                <w:iCs/>
              </w:rPr>
              <w:t>(2 điểm)</w:t>
            </w:r>
          </w:p>
        </w:tc>
      </w:tr>
      <w:tr w:rsidR="00B20ED5" w:rsidRPr="00EA74CF" w14:paraId="33AD902D" w14:textId="77777777" w:rsidTr="004A4F15">
        <w:tc>
          <w:tcPr>
            <w:tcW w:w="1129" w:type="dxa"/>
          </w:tcPr>
          <w:p w14:paraId="29031A5F" w14:textId="0D1A4600" w:rsidR="00B20ED5" w:rsidRPr="00EA74CF" w:rsidRDefault="00B20ED5" w:rsidP="00B20ED5">
            <w:pPr>
              <w:rPr>
                <w:b/>
                <w:color w:val="0000FF"/>
                <w:u w:val="single"/>
              </w:rPr>
            </w:pPr>
            <w:r w:rsidRPr="00EA74CF">
              <w:rPr>
                <w:b/>
                <w:color w:val="0000FF"/>
                <w:u w:val="single"/>
              </w:rPr>
              <w:t>Câu 4.</w:t>
            </w:r>
          </w:p>
          <w:p w14:paraId="1E340BD1" w14:textId="18398102" w:rsidR="00B20ED5" w:rsidRPr="00EA74CF" w:rsidRDefault="002457A5" w:rsidP="001F622D">
            <w:pPr>
              <w:rPr>
                <w:b/>
                <w:color w:val="0000FF"/>
                <w:u w:val="single"/>
              </w:rPr>
            </w:pPr>
            <w:r w:rsidRPr="00EA74CF">
              <w:rPr>
                <w:i/>
                <w:iCs/>
              </w:rPr>
              <w:t>(</w:t>
            </w:r>
            <w:r w:rsidR="00CD03C4" w:rsidRPr="00EA74CF">
              <w:rPr>
                <w:i/>
                <w:iCs/>
              </w:rPr>
              <w:t>4</w:t>
            </w:r>
            <w:r w:rsidRPr="00EA74CF">
              <w:rPr>
                <w:i/>
                <w:iCs/>
              </w:rPr>
              <w:t xml:space="preserve"> điểm)</w:t>
            </w:r>
          </w:p>
        </w:tc>
        <w:tc>
          <w:tcPr>
            <w:tcW w:w="7797" w:type="dxa"/>
          </w:tcPr>
          <w:p w14:paraId="41CF9B7B" w14:textId="6F152AEA" w:rsidR="00CD19B1" w:rsidRPr="00EA74CF" w:rsidRDefault="00CD19B1" w:rsidP="00CD19B1">
            <w:pPr>
              <w:jc w:val="both"/>
            </w:pPr>
            <w:r w:rsidRPr="00EA74CF">
              <w:t xml:space="preserve">Cho hình chóp S.ABCD có đáy ABCD là hình vuông cạnh </w:t>
            </w:r>
            <w:r w:rsidRPr="00EA74CF">
              <w:rPr>
                <w:i/>
              </w:rPr>
              <w:t>a</w:t>
            </w:r>
            <w:r w:rsidRPr="00EA74CF">
              <w:t xml:space="preserve">, SA = </w:t>
            </w:r>
            <w:r w:rsidR="00B127DA" w:rsidRPr="00EA74CF">
              <w:rPr>
                <w:position w:val="-8"/>
              </w:rPr>
              <w:object w:dxaOrig="499" w:dyaOrig="360" w14:anchorId="15D79400">
                <v:shape id="_x0000_i4251" type="#_x0000_t75" style="width:25.2pt;height:18pt" o:ole="">
                  <v:imagedata r:id="rId210" o:title=""/>
                </v:shape>
                <o:OLEObject Type="Embed" ProgID="Equation.DSMT4" ShapeID="_x0000_i4251" DrawAspect="Content" ObjectID="_1726951060" r:id="rId211"/>
              </w:object>
            </w:r>
            <w:r w:rsidRPr="00EA74CF">
              <w:t xml:space="preserve"> và SA vuông góc với mặt phẳng đáy.</w:t>
            </w:r>
          </w:p>
          <w:p w14:paraId="548C8324" w14:textId="1829C5CA" w:rsidR="00CD19B1" w:rsidRPr="00EA74CF" w:rsidRDefault="00CD19B1" w:rsidP="00CD19B1">
            <w:pPr>
              <w:pStyle w:val="ListParagraph"/>
              <w:numPr>
                <w:ilvl w:val="0"/>
                <w:numId w:val="16"/>
              </w:numPr>
              <w:ind w:left="177" w:hanging="142"/>
              <w:jc w:val="both"/>
              <w:rPr>
                <w:sz w:val="24"/>
                <w:szCs w:val="24"/>
              </w:rPr>
            </w:pPr>
            <w:r w:rsidRPr="00EA74CF">
              <w:rPr>
                <w:sz w:val="24"/>
                <w:szCs w:val="24"/>
              </w:rPr>
              <w:t xml:space="preserve">Mặt phẳng (P) đi qua điểm A và vuông góc với SC cắt SB, SC, SD lần lượt tại B’, C’, D’. Tính thể tích khối chóp S.AB’C’D’ theo </w:t>
            </w:r>
            <w:r w:rsidRPr="00EA74CF">
              <w:rPr>
                <w:i/>
                <w:sz w:val="24"/>
                <w:szCs w:val="24"/>
              </w:rPr>
              <w:t>a</w:t>
            </w:r>
            <w:r w:rsidRPr="00EA74CF">
              <w:rPr>
                <w:sz w:val="24"/>
                <w:szCs w:val="24"/>
              </w:rPr>
              <w:t>.</w:t>
            </w:r>
          </w:p>
          <w:p w14:paraId="2D8FE488" w14:textId="19D3B405" w:rsidR="00CD19B1" w:rsidRPr="00EA74CF" w:rsidRDefault="00CD19B1" w:rsidP="00CD19B1">
            <w:pPr>
              <w:numPr>
                <w:ilvl w:val="0"/>
                <w:numId w:val="16"/>
              </w:numPr>
              <w:ind w:left="177" w:hanging="142"/>
              <w:jc w:val="both"/>
            </w:pPr>
            <w:r w:rsidRPr="00EA74CF">
              <w:rPr>
                <w:i/>
              </w:rPr>
              <w:t>M</w:t>
            </w:r>
            <w:r w:rsidRPr="00EA74CF">
              <w:t xml:space="preserve"> và </w:t>
            </w:r>
            <w:r w:rsidRPr="00EA74CF">
              <w:rPr>
                <w:i/>
              </w:rPr>
              <w:t>N</w:t>
            </w:r>
            <w:r w:rsidRPr="00EA74CF">
              <w:t xml:space="preserve"> là hai điểm thay đổi lần lượt thuộc các cạnh </w:t>
            </w:r>
            <w:r w:rsidRPr="00EA74CF">
              <w:rPr>
                <w:i/>
              </w:rPr>
              <w:t>BC</w:t>
            </w:r>
            <w:r w:rsidRPr="00EA74CF">
              <w:t xml:space="preserve"> và </w:t>
            </w:r>
            <w:r w:rsidRPr="00EA74CF">
              <w:rPr>
                <w:i/>
              </w:rPr>
              <w:t>DC</w:t>
            </w:r>
            <w:r w:rsidRPr="00EA74CF">
              <w:t xml:space="preserve"> sao cho </w:t>
            </w:r>
            <w:r w:rsidR="00EA74CF" w:rsidRPr="00EA74CF">
              <w:rPr>
                <w:position w:val="-6"/>
              </w:rPr>
              <w:object w:dxaOrig="1160" w:dyaOrig="360" w14:anchorId="20A22D8F">
                <v:shape id="_x0000_i4252" type="#_x0000_t75" style="width:58.2pt;height:18pt" o:ole="">
                  <v:imagedata r:id="rId212" o:title=""/>
                </v:shape>
                <o:OLEObject Type="Embed" ProgID="Equation.DSMT4" ShapeID="_x0000_i4252" DrawAspect="Content" ObjectID="_1726951061" r:id="rId213"/>
              </w:object>
            </w:r>
            <w:r w:rsidRPr="00EA74CF">
              <w:t xml:space="preserve">. Tìm giá trị lớn nhất và giá trị nhỏ nhất của thể tích khối chóp </w:t>
            </w:r>
            <w:r w:rsidRPr="00EA74CF">
              <w:rPr>
                <w:i/>
              </w:rPr>
              <w:t>S.AMN.</w:t>
            </w:r>
          </w:p>
          <w:p w14:paraId="24FE3EA4" w14:textId="77777777" w:rsidR="00C01E6F" w:rsidRPr="00EA74CF" w:rsidRDefault="00C01E6F" w:rsidP="00C01E6F">
            <w:pPr>
              <w:tabs>
                <w:tab w:val="left" w:pos="992"/>
              </w:tabs>
              <w:spacing w:before="120" w:line="276" w:lineRule="auto"/>
              <w:jc w:val="center"/>
              <w:rPr>
                <w:b/>
                <w:color w:val="0000FF"/>
              </w:rPr>
            </w:pPr>
            <w:r w:rsidRPr="00EA74CF">
              <w:rPr>
                <w:b/>
                <w:color w:val="0000FF"/>
              </w:rPr>
              <w:t>Lời giải</w:t>
            </w:r>
          </w:p>
          <w:p w14:paraId="48B5E3AF" w14:textId="26CA5EA6" w:rsidR="00C01E6F" w:rsidRPr="00EA74CF" w:rsidRDefault="00024CEE" w:rsidP="00C01E6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ind w:left="992" w:hanging="2"/>
              <w:jc w:val="center"/>
            </w:pPr>
            <w:r w:rsidRPr="00EA74CF">
              <w:rPr>
                <w:noProof/>
              </w:rPr>
              <w:lastRenderedPageBreak/>
              <w:drawing>
                <wp:inline distT="0" distB="0" distL="0" distR="0" wp14:anchorId="2BBA47E0" wp14:editId="022BBA25">
                  <wp:extent cx="2513377" cy="2068961"/>
                  <wp:effectExtent l="0" t="0" r="0" b="0"/>
                  <wp:docPr id="1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6294" cy="2071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FAC7D97" w14:textId="324D8183" w:rsidR="00672A90" w:rsidRPr="00EA74CF" w:rsidRDefault="00C01E6F" w:rsidP="00672A90">
            <w:pPr>
              <w:jc w:val="both"/>
            </w:pPr>
            <w:r w:rsidRPr="00EA74CF">
              <w:t xml:space="preserve">a) </w:t>
            </w:r>
            <w:r w:rsidR="00EA74CF" w:rsidRPr="00EA74CF">
              <w:rPr>
                <w:position w:val="-10"/>
              </w:rPr>
              <w:object w:dxaOrig="4780" w:dyaOrig="320" w14:anchorId="65D1AE73">
                <v:shape id="_x0000_i4253" type="#_x0000_t75" style="width:238.8pt;height:16.2pt" o:ole="">
                  <v:imagedata r:id="rId215" o:title=""/>
                </v:shape>
                <o:OLEObject Type="Embed" ProgID="Equation.DSMT4" ShapeID="_x0000_i4253" DrawAspect="Content" ObjectID="_1726951062" r:id="rId216"/>
              </w:object>
            </w:r>
          </w:p>
          <w:p w14:paraId="075ADA7B" w14:textId="6FF77F4E" w:rsidR="00672A90" w:rsidRPr="00EA74CF" w:rsidRDefault="00EA74CF" w:rsidP="00672A90">
            <w:pPr>
              <w:jc w:val="both"/>
            </w:pPr>
            <w:r w:rsidRPr="00EA74CF">
              <w:rPr>
                <w:position w:val="-10"/>
              </w:rPr>
              <w:object w:dxaOrig="5120" w:dyaOrig="320" w14:anchorId="7ABBC76F">
                <v:shape id="_x0000_i4254" type="#_x0000_t75" style="width:256.2pt;height:16.2pt" o:ole="">
                  <v:imagedata r:id="rId217" o:title=""/>
                </v:shape>
                <o:OLEObject Type="Embed" ProgID="Equation.DSMT4" ShapeID="_x0000_i4254" DrawAspect="Content" ObjectID="_1726951063" r:id="rId218"/>
              </w:object>
            </w:r>
          </w:p>
          <w:p w14:paraId="57A60020" w14:textId="6AEED6A3" w:rsidR="00672A90" w:rsidRPr="00EA74CF" w:rsidRDefault="00672A90" w:rsidP="00672A9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</w:pPr>
            <w:r w:rsidRPr="00EA74CF">
              <w:t xml:space="preserve">Tương tự </w:t>
            </w:r>
            <w:r w:rsidR="00EA74CF" w:rsidRPr="00EA74CF">
              <w:rPr>
                <w:position w:val="-6"/>
              </w:rPr>
              <w:object w:dxaOrig="1060" w:dyaOrig="279" w14:anchorId="32F061D8">
                <v:shape id="_x0000_i4255" type="#_x0000_t75" style="width:52.8pt;height:13.8pt" o:ole="">
                  <v:imagedata r:id="rId219" o:title=""/>
                </v:shape>
                <o:OLEObject Type="Embed" ProgID="Equation.DSMT4" ShapeID="_x0000_i4255" DrawAspect="Content" ObjectID="_1726951064" r:id="rId220"/>
              </w:object>
            </w:r>
          </w:p>
          <w:p w14:paraId="1887A3C9" w14:textId="27D753D9" w:rsidR="00672A90" w:rsidRPr="00EA74CF" w:rsidRDefault="00EA74CF" w:rsidP="00672A90">
            <w:pPr>
              <w:jc w:val="both"/>
            </w:pPr>
            <w:r w:rsidRPr="00EA74CF">
              <w:rPr>
                <w:position w:val="-12"/>
              </w:rPr>
              <w:object w:dxaOrig="2560" w:dyaOrig="360" w14:anchorId="526B7620">
                <v:shape id="_x0000_i4256" type="#_x0000_t75" style="width:127.8pt;height:18pt" o:ole="">
                  <v:imagedata r:id="rId221" o:title=""/>
                </v:shape>
                <o:OLEObject Type="Embed" ProgID="Equation.DSMT4" ShapeID="_x0000_i4256" DrawAspect="Content" ObjectID="_1726951065" r:id="rId222"/>
              </w:object>
            </w:r>
          </w:p>
          <w:p w14:paraId="26A311F7" w14:textId="483082EB" w:rsidR="00672A90" w:rsidRPr="00EA74CF" w:rsidRDefault="00B127DA" w:rsidP="00672A90">
            <w:pPr>
              <w:jc w:val="both"/>
            </w:pPr>
            <w:r w:rsidRPr="00EA74CF">
              <w:rPr>
                <w:position w:val="-30"/>
              </w:rPr>
              <w:object w:dxaOrig="6039" w:dyaOrig="720" w14:anchorId="562C903A">
                <v:shape id="_x0000_i4257" type="#_x0000_t75" style="width:302.4pt;height:36pt" o:ole="">
                  <v:imagedata r:id="rId223" o:title=""/>
                </v:shape>
                <o:OLEObject Type="Embed" ProgID="Equation.DSMT4" ShapeID="_x0000_i4257" DrawAspect="Content" ObjectID="_1726951066" r:id="rId224"/>
              </w:object>
            </w:r>
            <w:r w:rsidR="00672A90" w:rsidRPr="00EA74CF">
              <w:t xml:space="preserve">      (1)</w:t>
            </w:r>
          </w:p>
          <w:p w14:paraId="6E0852A7" w14:textId="58237CBD" w:rsidR="00672A90" w:rsidRPr="00EA74CF" w:rsidRDefault="00B127DA" w:rsidP="00672A9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</w:pPr>
            <w:r w:rsidRPr="00EA74CF">
              <w:rPr>
                <w:position w:val="-30"/>
              </w:rPr>
              <w:object w:dxaOrig="6160" w:dyaOrig="720" w14:anchorId="26D44756">
                <v:shape id="_x0000_i4258" type="#_x0000_t75" style="width:307.8pt;height:36pt" o:ole="">
                  <v:imagedata r:id="rId225" o:title=""/>
                </v:shape>
                <o:OLEObject Type="Embed" ProgID="Equation.DSMT4" ShapeID="_x0000_i4258" DrawAspect="Content" ObjectID="_1726951067" r:id="rId226"/>
              </w:object>
            </w:r>
            <w:r w:rsidR="00672A90" w:rsidRPr="00EA74CF">
              <w:t xml:space="preserve">    (2)</w:t>
            </w:r>
          </w:p>
          <w:p w14:paraId="654D87FA" w14:textId="046141F5" w:rsidR="00672A90" w:rsidRPr="00EA74CF" w:rsidRDefault="00672A90" w:rsidP="00672A9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</w:pPr>
            <w:r w:rsidRPr="00EA74CF">
              <w:t xml:space="preserve">Do </w:t>
            </w:r>
            <w:r w:rsidR="005B24AC" w:rsidRPr="00EA74CF">
              <w:rPr>
                <w:position w:val="-24"/>
              </w:rPr>
              <w:object w:dxaOrig="3580" w:dyaOrig="680" w14:anchorId="0A1EE5F1">
                <v:shape id="_x0000_i4259" type="#_x0000_t75" style="width:178.2pt;height:34.2pt" o:ole="">
                  <v:imagedata r:id="rId227" o:title=""/>
                </v:shape>
                <o:OLEObject Type="Embed" ProgID="Equation.DSMT4" ShapeID="_x0000_i4259" DrawAspect="Content" ObjectID="_1726951068" r:id="rId228"/>
              </w:object>
            </w:r>
          </w:p>
          <w:p w14:paraId="6F61FB71" w14:textId="2FB134E0" w:rsidR="00672A90" w:rsidRPr="00EA74CF" w:rsidRDefault="00672A90" w:rsidP="00672A90">
            <w:pPr>
              <w:jc w:val="both"/>
            </w:pPr>
            <w:r w:rsidRPr="00EA74CF">
              <w:t>Cộng (1) và (2) theo vế ta được</w:t>
            </w:r>
          </w:p>
          <w:p w14:paraId="102A10DC" w14:textId="5D46B607" w:rsidR="00672A90" w:rsidRPr="00EA74CF" w:rsidRDefault="005B24AC" w:rsidP="00672A9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</w:pPr>
            <w:r w:rsidRPr="00EA74CF">
              <w:rPr>
                <w:position w:val="-60"/>
              </w:rPr>
              <w:object w:dxaOrig="5960" w:dyaOrig="1040" w14:anchorId="5FA0F86B">
                <v:shape id="_x0000_i4260" type="#_x0000_t75" style="width:298.2pt;height:52.2pt" o:ole="">
                  <v:imagedata r:id="rId229" o:title=""/>
                </v:shape>
                <o:OLEObject Type="Embed" ProgID="Equation.DSMT4" ShapeID="_x0000_i4260" DrawAspect="Content" ObjectID="_1726951069" r:id="rId230"/>
              </w:object>
            </w:r>
          </w:p>
          <w:p w14:paraId="4998864C" w14:textId="7DE12E8E" w:rsidR="00672A90" w:rsidRPr="00EA74CF" w:rsidRDefault="005B24AC" w:rsidP="005B24A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</w:pPr>
            <w:r w:rsidRPr="00EA74CF">
              <w:rPr>
                <w:noProof/>
              </w:rPr>
              <w:drawing>
                <wp:anchor distT="0" distB="0" distL="114300" distR="114300" simplePos="0" relativeHeight="251658240" behindDoc="0" locked="0" layoutInCell="1" allowOverlap="1" wp14:anchorId="69AA016A" wp14:editId="03CE6F7F">
                  <wp:simplePos x="0" y="0"/>
                  <wp:positionH relativeFrom="column">
                    <wp:posOffset>3431132</wp:posOffset>
                  </wp:positionH>
                  <wp:positionV relativeFrom="paragraph">
                    <wp:posOffset>40769</wp:posOffset>
                  </wp:positionV>
                  <wp:extent cx="1671955" cy="1469390"/>
                  <wp:effectExtent l="0" t="0" r="0" b="0"/>
                  <wp:wrapSquare wrapText="bothSides"/>
                  <wp:docPr id="7" name="Hình ảnh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1955" cy="1469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01E6F" w:rsidRPr="00EA74CF">
              <w:t xml:space="preserve">b) </w:t>
            </w:r>
            <w:r w:rsidRPr="00EA74CF">
              <w:rPr>
                <w:position w:val="-24"/>
              </w:rPr>
              <w:object w:dxaOrig="2040" w:dyaOrig="620" w14:anchorId="598314D8">
                <v:shape id="_x0000_i4261" type="#_x0000_t75" style="width:102pt;height:31.2pt" o:ole="">
                  <v:imagedata r:id="rId232" o:title=""/>
                </v:shape>
                <o:OLEObject Type="Embed" ProgID="Equation.DSMT4" ShapeID="_x0000_i4261" DrawAspect="Content" ObjectID="_1726951070" r:id="rId233"/>
              </w:object>
            </w:r>
            <w:r w:rsidR="00672A90" w:rsidRPr="00EA74CF">
              <w:t xml:space="preserve">. Đặt </w:t>
            </w:r>
            <w:r w:rsidR="00EA74CF" w:rsidRPr="00EA74CF">
              <w:rPr>
                <w:position w:val="-10"/>
              </w:rPr>
              <w:object w:dxaOrig="1660" w:dyaOrig="320" w14:anchorId="2C12F570">
                <v:shape id="_x0000_i4262" type="#_x0000_t75" style="width:82.8pt;height:16.2pt" o:ole="">
                  <v:imagedata r:id="rId234" o:title=""/>
                </v:shape>
                <o:OLEObject Type="Embed" ProgID="Equation.DSMT4" ShapeID="_x0000_i4262" DrawAspect="Content" ObjectID="_1726951071" r:id="rId235"/>
              </w:object>
            </w:r>
            <w:r w:rsidR="00672A90" w:rsidRPr="00EA74CF">
              <w:t xml:space="preserve">; </w:t>
            </w:r>
            <w:r w:rsidR="00EA74CF" w:rsidRPr="00EA74CF">
              <w:rPr>
                <w:position w:val="-14"/>
              </w:rPr>
              <w:object w:dxaOrig="1140" w:dyaOrig="400" w14:anchorId="1ACC1953">
                <v:shape id="_x0000_i4263" type="#_x0000_t75" style="width:57pt;height:19.8pt" o:ole="">
                  <v:imagedata r:id="rId236" o:title=""/>
                </v:shape>
                <o:OLEObject Type="Embed" ProgID="Equation.DSMT4" ShapeID="_x0000_i4263" DrawAspect="Content" ObjectID="_1726951072" r:id="rId237"/>
              </w:object>
            </w:r>
          </w:p>
          <w:p w14:paraId="7B64FAF5" w14:textId="7E30BCAA" w:rsidR="00672A90" w:rsidRPr="00EA74CF" w:rsidRDefault="00672A90" w:rsidP="00672A90">
            <w:pPr>
              <w:jc w:val="both"/>
            </w:pPr>
            <w:r w:rsidRPr="00EA74CF">
              <w:t xml:space="preserve">Trên tia đối của tia DC lấy điểm P sao cho </w:t>
            </w:r>
            <w:r w:rsidR="00EA74CF" w:rsidRPr="00EA74CF">
              <w:rPr>
                <w:position w:val="-6"/>
              </w:rPr>
              <w:object w:dxaOrig="1400" w:dyaOrig="279" w14:anchorId="4D8B0E9B">
                <v:shape id="_x0000_i4264" type="#_x0000_t75" style="width:70.2pt;height:13.8pt" o:ole="">
                  <v:imagedata r:id="rId238" o:title=""/>
                </v:shape>
                <o:OLEObject Type="Embed" ProgID="Equation.DSMT4" ShapeID="_x0000_i4264" DrawAspect="Content" ObjectID="_1726951073" r:id="rId239"/>
              </w:object>
            </w:r>
          </w:p>
          <w:p w14:paraId="63284A71" w14:textId="1B5F1FC1" w:rsidR="00672A90" w:rsidRPr="00EA74CF" w:rsidRDefault="00EA74CF" w:rsidP="00672A90">
            <w:r w:rsidRPr="00EA74CF">
              <w:rPr>
                <w:position w:val="-10"/>
              </w:rPr>
              <w:object w:dxaOrig="4260" w:dyaOrig="400" w14:anchorId="1AC48BFD">
                <v:shape id="_x0000_i4265" type="#_x0000_t75" style="width:213pt;height:19.8pt" o:ole="">
                  <v:imagedata r:id="rId240" o:title=""/>
                </v:shape>
                <o:OLEObject Type="Embed" ProgID="Equation.DSMT4" ShapeID="_x0000_i4265" DrawAspect="Content" ObjectID="_1726951074" r:id="rId241"/>
              </w:object>
            </w:r>
          </w:p>
          <w:p w14:paraId="110947FC" w14:textId="77777777" w:rsidR="00672A90" w:rsidRPr="00EA74CF" w:rsidRDefault="00672A90" w:rsidP="00672A90">
            <w:pPr>
              <w:jc w:val="both"/>
            </w:pPr>
          </w:p>
          <w:p w14:paraId="6F651636" w14:textId="5B2D2326" w:rsidR="00B20ED5" w:rsidRPr="00EA74CF" w:rsidRDefault="00EA74CF" w:rsidP="00672A90">
            <w:r w:rsidRPr="00EA74CF">
              <w:rPr>
                <w:position w:val="-6"/>
              </w:rPr>
              <w:object w:dxaOrig="6180" w:dyaOrig="360" w14:anchorId="0203592C">
                <v:shape id="_x0000_i4266" type="#_x0000_t75" style="width:309.6pt;height:18pt" o:ole="">
                  <v:imagedata r:id="rId242" o:title=""/>
                </v:shape>
                <o:OLEObject Type="Embed" ProgID="Equation.DSMT4" ShapeID="_x0000_i4266" DrawAspect="Content" ObjectID="_1726951075" r:id="rId243"/>
              </w:object>
            </w:r>
            <w:r w:rsidRPr="00EA74CF">
              <w:rPr>
                <w:position w:val="-24"/>
              </w:rPr>
              <w:object w:dxaOrig="5740" w:dyaOrig="620" w14:anchorId="2EACF9B0">
                <v:shape id="_x0000_i4267" type="#_x0000_t75" style="width:286.8pt;height:31.2pt" o:ole="">
                  <v:imagedata r:id="rId244" o:title=""/>
                </v:shape>
                <o:OLEObject Type="Embed" ProgID="Equation.DSMT4" ShapeID="_x0000_i4267" DrawAspect="Content" ObjectID="_1726951076" r:id="rId245"/>
              </w:object>
            </w:r>
            <w:r w:rsidR="00672A90" w:rsidRPr="00EA74CF">
              <w:t xml:space="preserve">  (*)</w:t>
            </w:r>
          </w:p>
          <w:p w14:paraId="52875B62" w14:textId="77777777" w:rsidR="00672A90" w:rsidRPr="00EA74CF" w:rsidRDefault="00672A90" w:rsidP="00672A90">
            <w:pPr>
              <w:jc w:val="both"/>
            </w:pPr>
            <w:r w:rsidRPr="00EA74CF">
              <w:t>Áp dụng định lí Pitago trong tam giác vuông CMN ta được</w:t>
            </w:r>
          </w:p>
          <w:p w14:paraId="7682291B" w14:textId="1066A985" w:rsidR="00672A90" w:rsidRPr="00EA74CF" w:rsidRDefault="00EA74CF" w:rsidP="00672A90">
            <w:r w:rsidRPr="00EA74CF">
              <w:rPr>
                <w:position w:val="-10"/>
              </w:rPr>
              <w:object w:dxaOrig="4959" w:dyaOrig="360" w14:anchorId="124E5BA3">
                <v:shape id="_x0000_i4268" type="#_x0000_t75" style="width:247.8pt;height:18pt" o:ole="">
                  <v:imagedata r:id="rId246" o:title=""/>
                </v:shape>
                <o:OLEObject Type="Embed" ProgID="Equation.DSMT4" ShapeID="_x0000_i4268" DrawAspect="Content" ObjectID="_1726951077" r:id="rId247"/>
              </w:object>
            </w:r>
          </w:p>
          <w:p w14:paraId="41F9C0E5" w14:textId="7CB368A0" w:rsidR="00672A90" w:rsidRPr="00EA74CF" w:rsidRDefault="00EA74CF" w:rsidP="00672A90">
            <w:pPr>
              <w:jc w:val="both"/>
            </w:pPr>
            <w:r w:rsidRPr="00EA74CF">
              <w:rPr>
                <w:position w:val="-10"/>
              </w:rPr>
              <w:object w:dxaOrig="6300" w:dyaOrig="360" w14:anchorId="0B89B1DD">
                <v:shape id="_x0000_i4269" type="#_x0000_t75" style="width:315pt;height:18pt" o:ole="">
                  <v:imagedata r:id="rId248" o:title=""/>
                </v:shape>
                <o:OLEObject Type="Embed" ProgID="Equation.DSMT4" ShapeID="_x0000_i4269" DrawAspect="Content" ObjectID="_1726951078" r:id="rId249"/>
              </w:object>
            </w:r>
          </w:p>
          <w:p w14:paraId="1023E8EB" w14:textId="6221CE94" w:rsidR="00672A90" w:rsidRPr="00EA74CF" w:rsidRDefault="00EA74CF" w:rsidP="00672A90">
            <w:r w:rsidRPr="00EA74CF">
              <w:rPr>
                <w:position w:val="-24"/>
              </w:rPr>
              <w:object w:dxaOrig="1480" w:dyaOrig="660" w14:anchorId="1D16DE20">
                <v:shape id="_x0000_i4270" type="#_x0000_t75" style="width:73.8pt;height:33pt" o:ole="">
                  <v:imagedata r:id="rId250" o:title=""/>
                </v:shape>
                <o:OLEObject Type="Embed" ProgID="Equation.DSMT4" ShapeID="_x0000_i4270" DrawAspect="Content" ObjectID="_1726951079" r:id="rId251"/>
              </w:object>
            </w:r>
          </w:p>
          <w:p w14:paraId="3598C7FE" w14:textId="3938635B" w:rsidR="00BF331B" w:rsidRPr="00EA74CF" w:rsidRDefault="00BF331B" w:rsidP="00BF331B">
            <w:pPr>
              <w:jc w:val="both"/>
            </w:pPr>
            <w:r w:rsidRPr="00EA74CF">
              <w:t xml:space="preserve">Thế vào (*) ta được </w:t>
            </w:r>
            <w:r w:rsidR="00FB40A9" w:rsidRPr="00FB40A9">
              <w:rPr>
                <w:position w:val="-32"/>
              </w:rPr>
              <w:object w:dxaOrig="3680" w:dyaOrig="760" w14:anchorId="5906237C">
                <v:shape id="_x0000_i4271" type="#_x0000_t75" style="width:183.6pt;height:37.8pt" o:ole="">
                  <v:imagedata r:id="rId252" o:title=""/>
                </v:shape>
                <o:OLEObject Type="Embed" ProgID="Equation.DSMT4" ShapeID="_x0000_i4271" DrawAspect="Content" ObjectID="_1726951080" r:id="rId253"/>
              </w:object>
            </w:r>
          </w:p>
          <w:p w14:paraId="413D1DA9" w14:textId="1EE5D12C" w:rsidR="00BF331B" w:rsidRPr="00EA74CF" w:rsidRDefault="00BF331B" w:rsidP="00BF331B">
            <w:pPr>
              <w:jc w:val="both"/>
            </w:pPr>
            <w:r w:rsidRPr="00EA74CF">
              <w:t xml:space="preserve">Đặt </w:t>
            </w:r>
            <w:r w:rsidR="00EA74CF" w:rsidRPr="00EA74CF">
              <w:rPr>
                <w:position w:val="-32"/>
              </w:rPr>
              <w:object w:dxaOrig="4540" w:dyaOrig="760" w14:anchorId="0A8B6740">
                <v:shape id="_x0000_i4272" type="#_x0000_t75" style="width:226.8pt;height:37.8pt" o:ole="">
                  <v:imagedata r:id="rId254" o:title=""/>
                </v:shape>
                <o:OLEObject Type="Embed" ProgID="Equation.DSMT4" ShapeID="_x0000_i4272" DrawAspect="Content" ObjectID="_1726951081" r:id="rId255"/>
              </w:object>
            </w:r>
          </w:p>
          <w:p w14:paraId="456F21A9" w14:textId="469CAF34" w:rsidR="00672A90" w:rsidRPr="00EA74CF" w:rsidRDefault="00EA74CF" w:rsidP="00BF331B">
            <w:r w:rsidRPr="00EA74CF">
              <w:rPr>
                <w:position w:val="-10"/>
              </w:rPr>
              <w:object w:dxaOrig="2560" w:dyaOrig="380" w14:anchorId="02FCD385">
                <v:shape id="_x0000_i4273" type="#_x0000_t75" style="width:127.8pt;height:19.2pt" o:ole="">
                  <v:imagedata r:id="rId256" o:title=""/>
                </v:shape>
                <o:OLEObject Type="Embed" ProgID="Equation.DSMT4" ShapeID="_x0000_i4273" DrawAspect="Content" ObjectID="_1726951082" r:id="rId257"/>
              </w:object>
            </w:r>
            <w:r w:rsidR="00BF331B" w:rsidRPr="00EA74CF">
              <w:t>.</w:t>
            </w:r>
          </w:p>
          <w:p w14:paraId="4782DF6B" w14:textId="0E360508" w:rsidR="00BF331B" w:rsidRPr="00EA74CF" w:rsidRDefault="00EA74CF" w:rsidP="00BF331B">
            <w:pPr>
              <w:jc w:val="both"/>
            </w:pPr>
            <w:r w:rsidRPr="00EA74CF">
              <w:rPr>
                <w:position w:val="-24"/>
              </w:rPr>
              <w:object w:dxaOrig="1740" w:dyaOrig="660" w14:anchorId="41046A20">
                <v:shape id="_x0000_i4274" type="#_x0000_t75" style="width:87pt;height:33pt" o:ole="">
                  <v:imagedata r:id="rId258" o:title=""/>
                </v:shape>
                <o:OLEObject Type="Embed" ProgID="Equation.DSMT4" ShapeID="_x0000_i4274" DrawAspect="Content" ObjectID="_1726951083" r:id="rId259"/>
              </w:object>
            </w:r>
            <w:r w:rsidR="00BF331B" w:rsidRPr="00EA74CF">
              <w:t xml:space="preserve">, </w:t>
            </w:r>
            <w:r w:rsidRPr="00EA74CF">
              <w:rPr>
                <w:position w:val="-10"/>
              </w:rPr>
              <w:object w:dxaOrig="2520" w:dyaOrig="380" w14:anchorId="65EE2C70">
                <v:shape id="_x0000_i4275" type="#_x0000_t75" style="width:126pt;height:19.2pt" o:ole="">
                  <v:imagedata r:id="rId260" o:title=""/>
                </v:shape>
                <o:OLEObject Type="Embed" ProgID="Equation.DSMT4" ShapeID="_x0000_i4275" DrawAspect="Content" ObjectID="_1726951084" r:id="rId261"/>
              </w:object>
            </w:r>
          </w:p>
          <w:p w14:paraId="02C1F2D4" w14:textId="077A66ED" w:rsidR="00BF331B" w:rsidRPr="00EA74CF" w:rsidRDefault="00EA74CF" w:rsidP="00BF331B">
            <w:pPr>
              <w:jc w:val="both"/>
            </w:pPr>
            <w:r w:rsidRPr="00EA74CF">
              <w:rPr>
                <w:position w:val="-24"/>
              </w:rPr>
              <w:object w:dxaOrig="1780" w:dyaOrig="660" w14:anchorId="6240A7AC">
                <v:shape id="_x0000_i4276" type="#_x0000_t75" style="width:88.8pt;height:33pt" o:ole="">
                  <v:imagedata r:id="rId262" o:title=""/>
                </v:shape>
                <o:OLEObject Type="Embed" ProgID="Equation.DSMT4" ShapeID="_x0000_i4276" DrawAspect="Content" ObjectID="_1726951085" r:id="rId263"/>
              </w:object>
            </w:r>
            <w:r w:rsidR="00BF331B" w:rsidRPr="00EA74CF">
              <w:t xml:space="preserve">, </w:t>
            </w:r>
            <w:r w:rsidRPr="00EA74CF">
              <w:rPr>
                <w:position w:val="-24"/>
              </w:rPr>
              <w:object w:dxaOrig="2180" w:dyaOrig="520" w14:anchorId="326B8F6C">
                <v:shape id="_x0000_i4277" type="#_x0000_t75" style="width:109.2pt;height:25.8pt" o:ole="">
                  <v:imagedata r:id="rId264" o:title=""/>
                </v:shape>
                <o:OLEObject Type="Embed" ProgID="Equation.DSMT4" ShapeID="_x0000_i4277" DrawAspect="Content" ObjectID="_1726951086" r:id="rId265"/>
              </w:object>
            </w:r>
          </w:p>
          <w:p w14:paraId="658D5228" w14:textId="252CD1F7" w:rsidR="00BF331B" w:rsidRPr="00EA74CF" w:rsidRDefault="00BF331B" w:rsidP="00BF331B">
            <w:pPr>
              <w:jc w:val="both"/>
            </w:pPr>
            <w:r w:rsidRPr="00EA74CF">
              <w:t xml:space="preserve">Vậy </w:t>
            </w:r>
            <w:r w:rsidR="000B374F" w:rsidRPr="00EA74CF">
              <w:rPr>
                <w:position w:val="-24"/>
              </w:rPr>
              <w:object w:dxaOrig="1900" w:dyaOrig="680" w14:anchorId="148EFD58">
                <v:shape id="_x0000_i4278" type="#_x0000_t75" style="width:94.8pt;height:34.2pt" o:ole="">
                  <v:imagedata r:id="rId266" o:title=""/>
                </v:shape>
                <o:OLEObject Type="Embed" ProgID="Equation.DSMT4" ShapeID="_x0000_i4278" DrawAspect="Content" ObjectID="_1726951087" r:id="rId267"/>
              </w:object>
            </w:r>
            <w:r w:rsidRPr="00EA74CF">
              <w:t xml:space="preserve"> khi </w:t>
            </w:r>
            <w:r w:rsidR="00EA74CF" w:rsidRPr="00EA74CF">
              <w:rPr>
                <w:position w:val="-30"/>
              </w:rPr>
              <w:object w:dxaOrig="1540" w:dyaOrig="720" w14:anchorId="6155CDBB">
                <v:shape id="_x0000_i4279" type="#_x0000_t75" style="width:76.8pt;height:36pt" o:ole="">
                  <v:imagedata r:id="rId268" o:title=""/>
                </v:shape>
                <o:OLEObject Type="Embed" ProgID="Equation.DSMT4" ShapeID="_x0000_i4279" DrawAspect="Content" ObjectID="_1726951088" r:id="rId269"/>
              </w:object>
            </w:r>
          </w:p>
          <w:p w14:paraId="245ACABD" w14:textId="77777777" w:rsidR="00BF331B" w:rsidRPr="00EA74CF" w:rsidRDefault="00BF331B" w:rsidP="00BF331B">
            <w:pPr>
              <w:rPr>
                <w:b/>
                <w:color w:val="0000FF"/>
                <w:u w:val="single"/>
              </w:rPr>
            </w:pPr>
          </w:p>
          <w:p w14:paraId="4DB6169C" w14:textId="50214407" w:rsidR="00BF331B" w:rsidRPr="00EA74CF" w:rsidRDefault="000B374F" w:rsidP="00BF331B">
            <w:pPr>
              <w:rPr>
                <w:b/>
                <w:color w:val="0000FF"/>
                <w:u w:val="single"/>
              </w:rPr>
            </w:pPr>
            <w:r w:rsidRPr="00EA74CF">
              <w:rPr>
                <w:position w:val="-24"/>
              </w:rPr>
              <w:object w:dxaOrig="2620" w:dyaOrig="680" w14:anchorId="0FFFACD4">
                <v:shape id="_x0000_i4280" type="#_x0000_t75" style="width:130.8pt;height:34.2pt" o:ole="">
                  <v:imagedata r:id="rId270" o:title=""/>
                </v:shape>
                <o:OLEObject Type="Embed" ProgID="Equation.DSMT4" ShapeID="_x0000_i4280" DrawAspect="Content" ObjectID="_1726951089" r:id="rId271"/>
              </w:object>
            </w:r>
            <w:r w:rsidR="00BF331B" w:rsidRPr="00EA74CF">
              <w:t xml:space="preserve"> khi </w:t>
            </w:r>
            <w:r w:rsidR="00EA74CF" w:rsidRPr="00EA74CF">
              <w:rPr>
                <w:position w:val="-10"/>
              </w:rPr>
              <w:object w:dxaOrig="2140" w:dyaOrig="380" w14:anchorId="6A96F6B3">
                <v:shape id="_x0000_i4281" type="#_x0000_t75" style="width:106.8pt;height:19.2pt" o:ole="">
                  <v:imagedata r:id="rId272" o:title=""/>
                </v:shape>
                <o:OLEObject Type="Embed" ProgID="Equation.DSMT4" ShapeID="_x0000_i4281" DrawAspect="Content" ObjectID="_1726951090" r:id="rId273"/>
              </w:object>
            </w:r>
          </w:p>
        </w:tc>
        <w:tc>
          <w:tcPr>
            <w:tcW w:w="1275" w:type="dxa"/>
          </w:tcPr>
          <w:p w14:paraId="52B9495D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21E18FA3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4ED63F07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15A44825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24ECB9C3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7D3541EE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515653AD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41B1A7F3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2301161F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3B4FEC46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10F68A0D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69004CDE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3415F7C5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255DC5AF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4F9EDA49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6B8E6548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66226C4F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4F0738C2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5AA9913E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4E061C68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58CF38E3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6FBC38E4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74287646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09B9E339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56DFAE5B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0E79C5A7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4EC34F62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041ACCFC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30DE1167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260D5FCF" w14:textId="77777777" w:rsidR="00B33510" w:rsidRPr="00EA74CF" w:rsidRDefault="00B33510" w:rsidP="001F622D">
            <w:pPr>
              <w:rPr>
                <w:i/>
                <w:iCs/>
              </w:rPr>
            </w:pPr>
          </w:p>
          <w:p w14:paraId="541982AC" w14:textId="524E6F37" w:rsidR="00B20ED5" w:rsidRPr="00EA74CF" w:rsidRDefault="00B33510" w:rsidP="001F622D">
            <w:pPr>
              <w:rPr>
                <w:b/>
                <w:color w:val="0000FF"/>
                <w:u w:val="single"/>
              </w:rPr>
            </w:pPr>
            <w:r w:rsidRPr="00EA74CF">
              <w:rPr>
                <w:i/>
                <w:iCs/>
              </w:rPr>
              <w:t>(2 điểm)</w:t>
            </w:r>
          </w:p>
          <w:p w14:paraId="3C2756E7" w14:textId="77777777" w:rsidR="00B33510" w:rsidRPr="00EA74CF" w:rsidRDefault="00B33510" w:rsidP="00B33510">
            <w:pPr>
              <w:rPr>
                <w:i/>
                <w:iCs/>
              </w:rPr>
            </w:pPr>
          </w:p>
          <w:p w14:paraId="741CC00C" w14:textId="77777777" w:rsidR="00B33510" w:rsidRPr="00EA74CF" w:rsidRDefault="00B33510" w:rsidP="00B33510">
            <w:pPr>
              <w:rPr>
                <w:i/>
                <w:iCs/>
              </w:rPr>
            </w:pPr>
          </w:p>
          <w:p w14:paraId="42462E4A" w14:textId="77777777" w:rsidR="00B33510" w:rsidRPr="00EA74CF" w:rsidRDefault="00B33510" w:rsidP="00B33510">
            <w:pPr>
              <w:rPr>
                <w:i/>
                <w:iCs/>
              </w:rPr>
            </w:pPr>
          </w:p>
          <w:p w14:paraId="2B03BEF5" w14:textId="77777777" w:rsidR="00B33510" w:rsidRPr="00EA74CF" w:rsidRDefault="00B33510" w:rsidP="00B33510">
            <w:pPr>
              <w:rPr>
                <w:i/>
                <w:iCs/>
              </w:rPr>
            </w:pPr>
          </w:p>
          <w:p w14:paraId="22FB4BAF" w14:textId="77777777" w:rsidR="00B33510" w:rsidRPr="00EA74CF" w:rsidRDefault="00B33510" w:rsidP="00B33510">
            <w:pPr>
              <w:rPr>
                <w:i/>
                <w:iCs/>
              </w:rPr>
            </w:pPr>
          </w:p>
          <w:p w14:paraId="377FE1AC" w14:textId="77777777" w:rsidR="00B33510" w:rsidRPr="00EA74CF" w:rsidRDefault="00B33510" w:rsidP="00B33510">
            <w:pPr>
              <w:rPr>
                <w:i/>
                <w:iCs/>
              </w:rPr>
            </w:pPr>
          </w:p>
          <w:p w14:paraId="0EC23233" w14:textId="77777777" w:rsidR="00B33510" w:rsidRPr="00EA74CF" w:rsidRDefault="00B33510" w:rsidP="00B33510">
            <w:pPr>
              <w:rPr>
                <w:i/>
                <w:iCs/>
              </w:rPr>
            </w:pPr>
          </w:p>
          <w:p w14:paraId="3A880AAA" w14:textId="77777777" w:rsidR="00B33510" w:rsidRPr="00EA74CF" w:rsidRDefault="00B33510" w:rsidP="00B33510">
            <w:pPr>
              <w:rPr>
                <w:i/>
                <w:iCs/>
              </w:rPr>
            </w:pPr>
          </w:p>
          <w:p w14:paraId="01CD692E" w14:textId="77777777" w:rsidR="00B33510" w:rsidRPr="00EA74CF" w:rsidRDefault="00B33510" w:rsidP="00B33510">
            <w:pPr>
              <w:rPr>
                <w:i/>
                <w:iCs/>
              </w:rPr>
            </w:pPr>
          </w:p>
          <w:p w14:paraId="43DBF19A" w14:textId="77777777" w:rsidR="00B33510" w:rsidRPr="00EA74CF" w:rsidRDefault="00B33510" w:rsidP="00B33510">
            <w:pPr>
              <w:rPr>
                <w:i/>
                <w:iCs/>
              </w:rPr>
            </w:pPr>
          </w:p>
          <w:p w14:paraId="41851F67" w14:textId="77777777" w:rsidR="00B33510" w:rsidRPr="00EA74CF" w:rsidRDefault="00B33510" w:rsidP="00B33510">
            <w:pPr>
              <w:rPr>
                <w:i/>
                <w:iCs/>
              </w:rPr>
            </w:pPr>
          </w:p>
          <w:p w14:paraId="00AA1C84" w14:textId="77777777" w:rsidR="00B33510" w:rsidRPr="00EA74CF" w:rsidRDefault="00B33510" w:rsidP="00B33510">
            <w:pPr>
              <w:rPr>
                <w:i/>
                <w:iCs/>
              </w:rPr>
            </w:pPr>
          </w:p>
          <w:p w14:paraId="487937DC" w14:textId="77777777" w:rsidR="00B33510" w:rsidRPr="00EA74CF" w:rsidRDefault="00B33510" w:rsidP="00B33510">
            <w:pPr>
              <w:rPr>
                <w:i/>
                <w:iCs/>
              </w:rPr>
            </w:pPr>
          </w:p>
          <w:p w14:paraId="338F8E27" w14:textId="77777777" w:rsidR="00B33510" w:rsidRPr="00EA74CF" w:rsidRDefault="00B33510" w:rsidP="00B33510">
            <w:pPr>
              <w:rPr>
                <w:i/>
                <w:iCs/>
              </w:rPr>
            </w:pPr>
          </w:p>
          <w:p w14:paraId="1F045B18" w14:textId="77777777" w:rsidR="00B33510" w:rsidRPr="00EA74CF" w:rsidRDefault="00B33510" w:rsidP="00B33510">
            <w:pPr>
              <w:rPr>
                <w:i/>
                <w:iCs/>
              </w:rPr>
            </w:pPr>
          </w:p>
          <w:p w14:paraId="52E51332" w14:textId="77777777" w:rsidR="00B33510" w:rsidRPr="00EA74CF" w:rsidRDefault="00B33510" w:rsidP="00B33510">
            <w:pPr>
              <w:rPr>
                <w:i/>
                <w:iCs/>
              </w:rPr>
            </w:pPr>
          </w:p>
          <w:p w14:paraId="1879A7D5" w14:textId="052761F1" w:rsidR="00B33510" w:rsidRPr="00EA74CF" w:rsidRDefault="00B33510" w:rsidP="00B33510">
            <w:pPr>
              <w:rPr>
                <w:b/>
                <w:color w:val="0000FF"/>
                <w:u w:val="single"/>
              </w:rPr>
            </w:pPr>
            <w:r w:rsidRPr="00EA74CF">
              <w:rPr>
                <w:i/>
                <w:iCs/>
              </w:rPr>
              <w:t>(2 điểm)</w:t>
            </w:r>
          </w:p>
          <w:p w14:paraId="5D8E35AA" w14:textId="3728F24A" w:rsidR="00C01E6F" w:rsidRPr="00EA74CF" w:rsidRDefault="00C01E6F" w:rsidP="001F622D">
            <w:pPr>
              <w:rPr>
                <w:b/>
                <w:color w:val="0000FF"/>
                <w:u w:val="single"/>
              </w:rPr>
            </w:pPr>
          </w:p>
        </w:tc>
      </w:tr>
      <w:tr w:rsidR="00B20ED5" w:rsidRPr="00EA74CF" w14:paraId="4F4762D8" w14:textId="77777777" w:rsidTr="004A4F15">
        <w:tc>
          <w:tcPr>
            <w:tcW w:w="1129" w:type="dxa"/>
          </w:tcPr>
          <w:p w14:paraId="00A7DE3A" w14:textId="54FA0BC1" w:rsidR="00B20ED5" w:rsidRPr="00EA74CF" w:rsidRDefault="00B20ED5" w:rsidP="00B20ED5">
            <w:pPr>
              <w:rPr>
                <w:b/>
                <w:color w:val="0000FF"/>
                <w:u w:val="single"/>
              </w:rPr>
            </w:pPr>
            <w:r w:rsidRPr="00EA74CF">
              <w:rPr>
                <w:b/>
                <w:color w:val="0000FF"/>
                <w:u w:val="single"/>
              </w:rPr>
              <w:lastRenderedPageBreak/>
              <w:t xml:space="preserve">Câu </w:t>
            </w:r>
            <w:r w:rsidR="005433B1" w:rsidRPr="00EA74CF">
              <w:rPr>
                <w:b/>
                <w:color w:val="0000FF"/>
                <w:u w:val="single"/>
              </w:rPr>
              <w:t>5</w:t>
            </w:r>
            <w:r w:rsidRPr="00EA74CF">
              <w:rPr>
                <w:b/>
                <w:color w:val="0000FF"/>
                <w:u w:val="single"/>
              </w:rPr>
              <w:t>.</w:t>
            </w:r>
          </w:p>
          <w:p w14:paraId="54E6B5A4" w14:textId="75FF097C" w:rsidR="00B20ED5" w:rsidRPr="00EA74CF" w:rsidRDefault="002457A5" w:rsidP="00B20ED5">
            <w:pPr>
              <w:rPr>
                <w:b/>
                <w:color w:val="0000FF"/>
                <w:u w:val="single"/>
              </w:rPr>
            </w:pPr>
            <w:r w:rsidRPr="00EA74CF">
              <w:rPr>
                <w:i/>
                <w:iCs/>
              </w:rPr>
              <w:t>(</w:t>
            </w:r>
            <w:r w:rsidR="00CD03C4" w:rsidRPr="00EA74CF">
              <w:rPr>
                <w:i/>
                <w:iCs/>
              </w:rPr>
              <w:t>2</w:t>
            </w:r>
            <w:r w:rsidRPr="00EA74CF">
              <w:rPr>
                <w:i/>
                <w:iCs/>
              </w:rPr>
              <w:t xml:space="preserve"> điểm)</w:t>
            </w:r>
          </w:p>
        </w:tc>
        <w:tc>
          <w:tcPr>
            <w:tcW w:w="7797" w:type="dxa"/>
          </w:tcPr>
          <w:p w14:paraId="1064DB0F" w14:textId="7C6E475F" w:rsidR="00310674" w:rsidRPr="00EA74CF" w:rsidRDefault="00310674" w:rsidP="00310674">
            <w:pPr>
              <w:spacing w:after="200" w:line="24" w:lineRule="atLeast"/>
              <w:contextualSpacing/>
              <w:rPr>
                <w:rFonts w:eastAsia="Calibri"/>
                <w:lang w:val="vi-VN"/>
              </w:rPr>
            </w:pPr>
            <w:r w:rsidRPr="00EA74CF">
              <w:rPr>
                <w:rFonts w:eastAsia="Calibri"/>
                <w:lang w:val="vi-VN"/>
              </w:rPr>
              <w:t xml:space="preserve">Cho </w:t>
            </w:r>
            <w:r w:rsidRPr="00EA74CF">
              <w:rPr>
                <w:rFonts w:eastAsia="Calibri"/>
              </w:rPr>
              <w:t xml:space="preserve">các số </w:t>
            </w:r>
            <w:r w:rsidR="00EA74CF" w:rsidRPr="00EA74CF">
              <w:rPr>
                <w:position w:val="-10"/>
              </w:rPr>
              <w:object w:dxaOrig="980" w:dyaOrig="320" w14:anchorId="032B92EA">
                <v:shape id="_x0000_i4282" type="#_x0000_t75" style="width:49.2pt;height:16.2pt" o:ole="">
                  <v:imagedata r:id="rId274" o:title=""/>
                </v:shape>
                <o:OLEObject Type="Embed" ProgID="Equation.DSMT4" ShapeID="_x0000_i4282" DrawAspect="Content" ObjectID="_1726951091" r:id="rId275"/>
              </w:object>
            </w:r>
            <w:r w:rsidRPr="00EA74CF">
              <w:rPr>
                <w:rFonts w:eastAsia="Calibri"/>
                <w:lang w:val="vi-VN"/>
              </w:rPr>
              <w:t xml:space="preserve"> thỏa mãn</w:t>
            </w:r>
            <w:r w:rsidR="00EA74CF" w:rsidRPr="00EA74CF">
              <w:rPr>
                <w:position w:val="-10"/>
              </w:rPr>
              <w:object w:dxaOrig="720" w:dyaOrig="320" w14:anchorId="74D50908">
                <v:shape id="_x0000_i4283" type="#_x0000_t75" style="width:36pt;height:16.2pt" o:ole="">
                  <v:imagedata r:id="rId276" o:title=""/>
                </v:shape>
                <o:OLEObject Type="Embed" ProgID="Equation.DSMT4" ShapeID="_x0000_i4283" DrawAspect="Content" ObjectID="_1726951092" r:id="rId277"/>
              </w:object>
            </w:r>
            <w:r w:rsidRPr="00EA74CF">
              <w:rPr>
                <w:rFonts w:eastAsia="Calibri"/>
                <w:lang w:val="vi-VN"/>
              </w:rPr>
              <w:t xml:space="preserve"> . Tìm giá trị lớn nhất của biểu thức</w:t>
            </w:r>
            <w:r w:rsidRPr="00EA74CF">
              <w:rPr>
                <w:rFonts w:eastAsia="Calibri"/>
              </w:rPr>
              <w:t xml:space="preserve">:       </w:t>
            </w:r>
            <w:r w:rsidR="00EA74CF" w:rsidRPr="00EA74CF">
              <w:rPr>
                <w:position w:val="-28"/>
              </w:rPr>
              <w:object w:dxaOrig="2700" w:dyaOrig="660" w14:anchorId="4EE66A08">
                <v:shape id="_x0000_i4284" type="#_x0000_t75" style="width:135pt;height:33pt" o:ole="">
                  <v:imagedata r:id="rId278" o:title=""/>
                </v:shape>
                <o:OLEObject Type="Embed" ProgID="Equation.DSMT4" ShapeID="_x0000_i4284" DrawAspect="Content" ObjectID="_1726951093" r:id="rId279"/>
              </w:object>
            </w:r>
            <w:r w:rsidRPr="00EA74CF">
              <w:rPr>
                <w:rFonts w:eastAsia="Calibri"/>
                <w:lang w:val="vi-VN"/>
              </w:rPr>
              <w:t xml:space="preserve"> .</w:t>
            </w:r>
          </w:p>
          <w:p w14:paraId="40769F01" w14:textId="77777777" w:rsidR="00B20ED5" w:rsidRPr="00EA74CF" w:rsidRDefault="00B20ED5" w:rsidP="00B20ED5">
            <w:pPr>
              <w:spacing w:line="288" w:lineRule="auto"/>
              <w:jc w:val="center"/>
              <w:rPr>
                <w:b/>
                <w:color w:val="0000FF"/>
              </w:rPr>
            </w:pPr>
            <w:r w:rsidRPr="00EA74CF">
              <w:rPr>
                <w:b/>
                <w:color w:val="0000FF"/>
              </w:rPr>
              <w:t>Lời giải</w:t>
            </w:r>
          </w:p>
          <w:p w14:paraId="7A2B33BF" w14:textId="6C4857B7" w:rsidR="00310674" w:rsidRPr="00EA74CF" w:rsidRDefault="00310674" w:rsidP="00310674">
            <w:pPr>
              <w:spacing w:after="200" w:line="24" w:lineRule="atLeast"/>
            </w:pPr>
            <w:r w:rsidRPr="00EA74CF">
              <w:t xml:space="preserve"> Không mất tính tổng quát , giả sử x là số lớn nhất trong  3 số</w:t>
            </w:r>
            <w:r w:rsidR="00EA74CF" w:rsidRPr="00EA74CF">
              <w:rPr>
                <w:position w:val="-10"/>
              </w:rPr>
              <w:object w:dxaOrig="620" w:dyaOrig="260" w14:anchorId="7DD81EAC">
                <v:shape id="_x0000_i4285" type="#_x0000_t75" style="width:31.2pt;height:13.2pt" o:ole="">
                  <v:imagedata r:id="rId280" o:title=""/>
                </v:shape>
                <o:OLEObject Type="Embed" ProgID="Equation.DSMT4" ShapeID="_x0000_i4285" DrawAspect="Content" ObjectID="_1726951094" r:id="rId281"/>
              </w:object>
            </w:r>
            <w:r w:rsidRPr="00EA74CF">
              <w:t xml:space="preserve"> </w:t>
            </w:r>
            <w:r w:rsidR="00EA74CF" w:rsidRPr="00EA74CF">
              <w:rPr>
                <w:position w:val="-10"/>
              </w:rPr>
              <w:object w:dxaOrig="1260" w:dyaOrig="320" w14:anchorId="0023773A">
                <v:shape id="_x0000_i4286" type="#_x0000_t75" style="width:63pt;height:16.2pt" o:ole="">
                  <v:imagedata r:id="rId282" o:title=""/>
                </v:shape>
                <o:OLEObject Type="Embed" ProgID="Equation.DSMT4" ShapeID="_x0000_i4286" DrawAspect="Content" ObjectID="_1726951095" r:id="rId283"/>
              </w:object>
            </w:r>
          </w:p>
          <w:p w14:paraId="666D26BD" w14:textId="307E6792" w:rsidR="00310674" w:rsidRPr="00EA74CF" w:rsidRDefault="00310674" w:rsidP="00310674">
            <w:pPr>
              <w:spacing w:after="200" w:line="24" w:lineRule="atLeast"/>
              <w:jc w:val="both"/>
            </w:pPr>
            <w:r w:rsidRPr="00EA74CF">
              <w:t xml:space="preserve">Ta chứng minh </w:t>
            </w:r>
            <w:r w:rsidR="00EA74CF" w:rsidRPr="00EA74CF">
              <w:rPr>
                <w:position w:val="-28"/>
              </w:rPr>
              <w:object w:dxaOrig="2320" w:dyaOrig="660" w14:anchorId="695D998A">
                <v:shape id="_x0000_i4287" type="#_x0000_t75" style="width:115.8pt;height:33pt" o:ole="">
                  <v:imagedata r:id="rId284" o:title=""/>
                </v:shape>
                <o:OLEObject Type="Embed" ProgID="Equation.DSMT4" ShapeID="_x0000_i4287" DrawAspect="Content" ObjectID="_1726951096" r:id="rId285"/>
              </w:object>
            </w:r>
            <w:r w:rsidRPr="00EA74CF">
              <w:t xml:space="preserve"> với mọi </w:t>
            </w:r>
            <w:r w:rsidR="00EA74CF" w:rsidRPr="00EA74CF">
              <w:rPr>
                <w:position w:val="-10"/>
              </w:rPr>
              <w:object w:dxaOrig="1840" w:dyaOrig="320" w14:anchorId="269AD33B">
                <v:shape id="_x0000_i4288" type="#_x0000_t75" style="width:91.8pt;height:16.2pt" o:ole="">
                  <v:imagedata r:id="rId286" o:title=""/>
                </v:shape>
                <o:OLEObject Type="Embed" ProgID="Equation.DSMT4" ShapeID="_x0000_i4288" DrawAspect="Content" ObjectID="_1726951097" r:id="rId287"/>
              </w:object>
            </w:r>
            <w:r w:rsidRPr="00EA74CF">
              <w:t xml:space="preserve"> .</w:t>
            </w:r>
          </w:p>
          <w:p w14:paraId="17E7E341" w14:textId="06868B1B" w:rsidR="00B20ED5" w:rsidRPr="00EA74CF" w:rsidRDefault="00EA74CF" w:rsidP="00310674">
            <w:pPr>
              <w:tabs>
                <w:tab w:val="left" w:pos="1390"/>
              </w:tabs>
              <w:rPr>
                <w:rFonts w:eastAsia="Calibri"/>
              </w:rPr>
            </w:pPr>
            <w:r w:rsidRPr="00EA74CF">
              <w:rPr>
                <w:position w:val="-28"/>
              </w:rPr>
              <w:object w:dxaOrig="6080" w:dyaOrig="660" w14:anchorId="17AB0790">
                <v:shape id="_x0000_i4289" type="#_x0000_t75" style="width:304.2pt;height:33pt" o:ole="">
                  <v:imagedata r:id="rId288" o:title=""/>
                </v:shape>
                <o:OLEObject Type="Embed" ProgID="Equation.DSMT4" ShapeID="_x0000_i4289" DrawAspect="Content" ObjectID="_1726951098" r:id="rId289"/>
              </w:object>
            </w:r>
          </w:p>
          <w:p w14:paraId="34245135" w14:textId="65F88B69" w:rsidR="00310674" w:rsidRPr="00EA74CF" w:rsidRDefault="00EA74CF" w:rsidP="00310674">
            <w:pPr>
              <w:spacing w:after="200" w:line="24" w:lineRule="atLeast"/>
              <w:jc w:val="both"/>
            </w:pPr>
            <w:r w:rsidRPr="00EA74CF">
              <w:rPr>
                <w:position w:val="-28"/>
              </w:rPr>
              <w:object w:dxaOrig="5880" w:dyaOrig="700" w14:anchorId="0669E155">
                <v:shape id="_x0000_i4290" type="#_x0000_t75" style="width:294pt;height:34.8pt" o:ole="">
                  <v:imagedata r:id="rId290" o:title=""/>
                </v:shape>
                <o:OLEObject Type="Embed" ProgID="Equation.DSMT4" ShapeID="_x0000_i4290" DrawAspect="Content" ObjectID="_1726951099" r:id="rId291"/>
              </w:object>
            </w:r>
            <w:r w:rsidR="00310674" w:rsidRPr="00EA74CF">
              <w:t xml:space="preserve"> </w:t>
            </w:r>
          </w:p>
          <w:p w14:paraId="704C273B" w14:textId="017AEEC5" w:rsidR="00310674" w:rsidRPr="00EA74CF" w:rsidRDefault="00310674" w:rsidP="00310674">
            <w:pPr>
              <w:spacing w:after="200" w:line="24" w:lineRule="atLeast"/>
              <w:jc w:val="both"/>
            </w:pPr>
            <w:r w:rsidRPr="00EA74CF">
              <w:t>Bất đẳng thức này đúng do</w:t>
            </w:r>
            <w:r w:rsidR="00EA74CF" w:rsidRPr="00EA74CF">
              <w:rPr>
                <w:position w:val="-10"/>
              </w:rPr>
              <w:object w:dxaOrig="2120" w:dyaOrig="320" w14:anchorId="3E01510F">
                <v:shape id="_x0000_i4291" type="#_x0000_t75" style="width:106.2pt;height:16.2pt" o:ole="">
                  <v:imagedata r:id="rId292" o:title=""/>
                </v:shape>
                <o:OLEObject Type="Embed" ProgID="Equation.DSMT4" ShapeID="_x0000_i4291" DrawAspect="Content" ObjectID="_1726951100" r:id="rId293"/>
              </w:object>
            </w:r>
          </w:p>
          <w:p w14:paraId="68573865" w14:textId="3FD42994" w:rsidR="00310674" w:rsidRPr="00EA74CF" w:rsidRDefault="00310674" w:rsidP="00310674">
            <w:pPr>
              <w:tabs>
                <w:tab w:val="left" w:pos="1390"/>
              </w:tabs>
              <w:rPr>
                <w:rFonts w:eastAsia="Calibri"/>
              </w:rPr>
            </w:pPr>
            <w:r w:rsidRPr="00EA74CF">
              <w:rPr>
                <w:rFonts w:eastAsia="Calibri"/>
              </w:rPr>
              <w:t>Dấu bằng xảy ra khi và chỉ khi y=z</w:t>
            </w:r>
          </w:p>
          <w:p w14:paraId="7A5A229F" w14:textId="2266662F" w:rsidR="00310674" w:rsidRPr="00EA74CF" w:rsidRDefault="00310674" w:rsidP="00310674">
            <w:pPr>
              <w:spacing w:after="200" w:line="24" w:lineRule="atLeast"/>
              <w:jc w:val="both"/>
            </w:pPr>
            <w:r w:rsidRPr="00EA74CF">
              <w:t>Suy ra</w:t>
            </w:r>
            <w:r w:rsidR="00EA74CF" w:rsidRPr="00EA74CF">
              <w:rPr>
                <w:position w:val="-28"/>
              </w:rPr>
              <w:object w:dxaOrig="3519" w:dyaOrig="660" w14:anchorId="4872706B">
                <v:shape id="_x0000_i4292" type="#_x0000_t75" style="width:175.8pt;height:33pt" o:ole="">
                  <v:imagedata r:id="rId294" o:title=""/>
                </v:shape>
                <o:OLEObject Type="Embed" ProgID="Equation.DSMT4" ShapeID="_x0000_i4292" DrawAspect="Content" ObjectID="_1726951101" r:id="rId295"/>
              </w:object>
            </w:r>
          </w:p>
          <w:p w14:paraId="6EEF32C2" w14:textId="1949FCB0" w:rsidR="00310674" w:rsidRPr="00EA74CF" w:rsidRDefault="00310674" w:rsidP="00310674">
            <w:pPr>
              <w:spacing w:after="200" w:line="24" w:lineRule="atLeast"/>
              <w:jc w:val="both"/>
            </w:pPr>
            <w:r w:rsidRPr="00EA74CF">
              <w:t>Mặt khác, theo BĐT Cô si ta có:</w:t>
            </w:r>
            <w:r w:rsidR="00EA74CF" w:rsidRPr="00EA74CF">
              <w:rPr>
                <w:position w:val="-6"/>
              </w:rPr>
              <w:object w:dxaOrig="2799" w:dyaOrig="320" w14:anchorId="6382FE85">
                <v:shape id="_x0000_i4293" type="#_x0000_t75" style="width:139.8pt;height:16.2pt" o:ole="">
                  <v:imagedata r:id="rId296" o:title=""/>
                </v:shape>
                <o:OLEObject Type="Embed" ProgID="Equation.DSMT4" ShapeID="_x0000_i4293" DrawAspect="Content" ObjectID="_1726951102" r:id="rId297"/>
              </w:object>
            </w:r>
            <w:r w:rsidRPr="00EA74CF">
              <w:t xml:space="preserve"> </w:t>
            </w:r>
          </w:p>
          <w:p w14:paraId="494BE8DC" w14:textId="1A9A7BC7" w:rsidR="00310674" w:rsidRPr="00EA74CF" w:rsidRDefault="00310674" w:rsidP="00310674">
            <w:pPr>
              <w:tabs>
                <w:tab w:val="left" w:pos="1390"/>
              </w:tabs>
              <w:rPr>
                <w:rFonts w:eastAsia="Calibri"/>
              </w:rPr>
            </w:pPr>
            <w:r w:rsidRPr="00EA74CF">
              <w:rPr>
                <w:rFonts w:eastAsia="Calibri"/>
              </w:rPr>
              <w:t>Dấu bằng xảy ra khi x=1</w:t>
            </w:r>
          </w:p>
          <w:p w14:paraId="305A73FF" w14:textId="0B507145" w:rsidR="00310674" w:rsidRPr="00EA74CF" w:rsidRDefault="00310674" w:rsidP="00310674">
            <w:pPr>
              <w:spacing w:after="200" w:line="24" w:lineRule="atLeast"/>
              <w:jc w:val="both"/>
            </w:pPr>
            <w:r w:rsidRPr="00EA74CF">
              <w:t xml:space="preserve">Khi đó: </w:t>
            </w:r>
            <w:r w:rsidR="00EA74CF" w:rsidRPr="00EA74CF">
              <w:rPr>
                <w:position w:val="-24"/>
              </w:rPr>
              <w:object w:dxaOrig="3760" w:dyaOrig="620" w14:anchorId="53D2B79C">
                <v:shape id="_x0000_i4294" type="#_x0000_t75" style="width:187.8pt;height:31.2pt" o:ole="">
                  <v:imagedata r:id="rId298" o:title=""/>
                </v:shape>
                <o:OLEObject Type="Embed" ProgID="Equation.DSMT4" ShapeID="_x0000_i4294" DrawAspect="Content" ObjectID="_1726951103" r:id="rId299"/>
              </w:object>
            </w:r>
          </w:p>
          <w:p w14:paraId="338B3B10" w14:textId="1920DCF3" w:rsidR="00310674" w:rsidRPr="00EA74CF" w:rsidRDefault="00310674" w:rsidP="00310674">
            <w:pPr>
              <w:tabs>
                <w:tab w:val="left" w:pos="1390"/>
              </w:tabs>
            </w:pPr>
            <w:r w:rsidRPr="00EA74CF">
              <w:rPr>
                <w:rFonts w:eastAsia="Calibri"/>
              </w:rPr>
              <w:t>Vậy giá trị lớn nhất của P bằng 1 khi x=y=z=1</w:t>
            </w:r>
          </w:p>
          <w:p w14:paraId="31D3453E" w14:textId="77777777" w:rsidR="00B20ED5" w:rsidRPr="00EA74CF" w:rsidRDefault="00B20ED5" w:rsidP="001F622D">
            <w:pPr>
              <w:rPr>
                <w:b/>
                <w:color w:val="0000FF"/>
                <w:u w:val="single"/>
              </w:rPr>
            </w:pPr>
          </w:p>
        </w:tc>
        <w:tc>
          <w:tcPr>
            <w:tcW w:w="1275" w:type="dxa"/>
          </w:tcPr>
          <w:p w14:paraId="11143524" w14:textId="494BF51F" w:rsidR="00B20ED5" w:rsidRPr="00EA74CF" w:rsidRDefault="002457A5" w:rsidP="001F622D">
            <w:pPr>
              <w:rPr>
                <w:b/>
                <w:color w:val="0000FF"/>
                <w:u w:val="single"/>
              </w:rPr>
            </w:pPr>
            <w:r w:rsidRPr="00EA74CF">
              <w:rPr>
                <w:i/>
                <w:iCs/>
              </w:rPr>
              <w:t>(</w:t>
            </w:r>
            <w:r w:rsidR="00CD03C4" w:rsidRPr="00EA74CF">
              <w:rPr>
                <w:i/>
                <w:iCs/>
              </w:rPr>
              <w:t>2</w:t>
            </w:r>
            <w:r w:rsidRPr="00EA74CF">
              <w:rPr>
                <w:i/>
                <w:iCs/>
              </w:rPr>
              <w:t xml:space="preserve"> điểm)</w:t>
            </w:r>
          </w:p>
        </w:tc>
      </w:tr>
    </w:tbl>
    <w:p w14:paraId="07F5C4E3" w14:textId="77777777" w:rsidR="00B20ED5" w:rsidRPr="00EA74CF" w:rsidRDefault="00B20ED5" w:rsidP="001F622D">
      <w:pPr>
        <w:rPr>
          <w:b/>
          <w:color w:val="0000FF"/>
          <w:u w:val="single"/>
        </w:rPr>
      </w:pPr>
    </w:p>
    <w:p w14:paraId="4E2814D0" w14:textId="5B9F67D6" w:rsidR="001F622D" w:rsidRPr="00EA74CF" w:rsidRDefault="001F622D" w:rsidP="001F622D">
      <w:pPr>
        <w:ind w:firstLine="720"/>
        <w:rPr>
          <w:b/>
          <w:color w:val="0000FF"/>
          <w:u w:val="single"/>
        </w:rPr>
      </w:pPr>
    </w:p>
    <w:p w14:paraId="462D1EF6" w14:textId="7A8D4FE6" w:rsidR="001F622D" w:rsidRPr="00EA74CF" w:rsidRDefault="001F622D" w:rsidP="001F622D">
      <w:pPr>
        <w:rPr>
          <w:b/>
          <w:color w:val="0000FF"/>
          <w:u w:val="single"/>
        </w:rPr>
      </w:pPr>
    </w:p>
    <w:sectPr w:rsidR="001F622D" w:rsidRPr="00EA74CF" w:rsidSect="008C26E1">
      <w:footerReference w:type="default" r:id="rId300"/>
      <w:footerReference w:type="first" r:id="rId301"/>
      <w:pgSz w:w="11906" w:h="16838"/>
      <w:pgMar w:top="851" w:right="849" w:bottom="700" w:left="1134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7AB47A" w14:textId="77777777" w:rsidR="00A44EC9" w:rsidRDefault="00A44EC9">
      <w:r>
        <w:separator/>
      </w:r>
    </w:p>
  </w:endnote>
  <w:endnote w:type="continuationSeparator" w:id="0">
    <w:p w14:paraId="70533CEF" w14:textId="77777777" w:rsidR="00A44EC9" w:rsidRDefault="00A44E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3D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Centur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300DC0" w14:textId="42C5FEC4" w:rsidR="001F622D" w:rsidRDefault="001F622D">
    <w:pPr>
      <w:jc w:val="righ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C76CA6" w14:textId="28ACDB27" w:rsidR="001F622D" w:rsidRDefault="001F622D">
    <w:pPr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5E06C8" w14:textId="77777777" w:rsidR="00A44EC9" w:rsidRDefault="00A44EC9">
      <w:r>
        <w:separator/>
      </w:r>
    </w:p>
  </w:footnote>
  <w:footnote w:type="continuationSeparator" w:id="0">
    <w:p w14:paraId="0BE6F0A1" w14:textId="77777777" w:rsidR="00A44EC9" w:rsidRDefault="00A44E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E75843"/>
    <w:multiLevelType w:val="hybridMultilevel"/>
    <w:tmpl w:val="ABE887CE"/>
    <w:lvl w:ilvl="0" w:tplc="53C2B4C0">
      <w:start w:val="1"/>
      <w:numFmt w:val="lowerLetter"/>
      <w:lvlText w:val="%1."/>
      <w:lvlJc w:val="left"/>
      <w:pPr>
        <w:ind w:left="156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2280" w:hanging="360"/>
      </w:pPr>
    </w:lvl>
    <w:lvl w:ilvl="2" w:tplc="4809001B" w:tentative="1">
      <w:start w:val="1"/>
      <w:numFmt w:val="lowerRoman"/>
      <w:lvlText w:val="%3."/>
      <w:lvlJc w:val="right"/>
      <w:pPr>
        <w:ind w:left="3000" w:hanging="180"/>
      </w:pPr>
    </w:lvl>
    <w:lvl w:ilvl="3" w:tplc="4809000F" w:tentative="1">
      <w:start w:val="1"/>
      <w:numFmt w:val="decimal"/>
      <w:lvlText w:val="%4."/>
      <w:lvlJc w:val="left"/>
      <w:pPr>
        <w:ind w:left="3720" w:hanging="360"/>
      </w:pPr>
    </w:lvl>
    <w:lvl w:ilvl="4" w:tplc="48090019" w:tentative="1">
      <w:start w:val="1"/>
      <w:numFmt w:val="lowerLetter"/>
      <w:lvlText w:val="%5."/>
      <w:lvlJc w:val="left"/>
      <w:pPr>
        <w:ind w:left="4440" w:hanging="360"/>
      </w:pPr>
    </w:lvl>
    <w:lvl w:ilvl="5" w:tplc="4809001B" w:tentative="1">
      <w:start w:val="1"/>
      <w:numFmt w:val="lowerRoman"/>
      <w:lvlText w:val="%6."/>
      <w:lvlJc w:val="right"/>
      <w:pPr>
        <w:ind w:left="5160" w:hanging="180"/>
      </w:pPr>
    </w:lvl>
    <w:lvl w:ilvl="6" w:tplc="4809000F" w:tentative="1">
      <w:start w:val="1"/>
      <w:numFmt w:val="decimal"/>
      <w:lvlText w:val="%7."/>
      <w:lvlJc w:val="left"/>
      <w:pPr>
        <w:ind w:left="5880" w:hanging="360"/>
      </w:pPr>
    </w:lvl>
    <w:lvl w:ilvl="7" w:tplc="48090019" w:tentative="1">
      <w:start w:val="1"/>
      <w:numFmt w:val="lowerLetter"/>
      <w:lvlText w:val="%8."/>
      <w:lvlJc w:val="left"/>
      <w:pPr>
        <w:ind w:left="6600" w:hanging="360"/>
      </w:pPr>
    </w:lvl>
    <w:lvl w:ilvl="8" w:tplc="4809001B" w:tentative="1">
      <w:start w:val="1"/>
      <w:numFmt w:val="lowerRoman"/>
      <w:lvlText w:val="%9."/>
      <w:lvlJc w:val="right"/>
      <w:pPr>
        <w:ind w:left="7320" w:hanging="180"/>
      </w:pPr>
    </w:lvl>
  </w:abstractNum>
  <w:abstractNum w:abstractNumId="1" w15:restartNumberingAfterBreak="0">
    <w:nsid w:val="0D0F2F56"/>
    <w:multiLevelType w:val="hybridMultilevel"/>
    <w:tmpl w:val="5E961236"/>
    <w:lvl w:ilvl="0" w:tplc="7FC41868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647" w:hanging="360"/>
      </w:pPr>
    </w:lvl>
    <w:lvl w:ilvl="2" w:tplc="4809001B" w:tentative="1">
      <w:start w:val="1"/>
      <w:numFmt w:val="lowerRoman"/>
      <w:lvlText w:val="%3."/>
      <w:lvlJc w:val="right"/>
      <w:pPr>
        <w:ind w:left="2367" w:hanging="180"/>
      </w:pPr>
    </w:lvl>
    <w:lvl w:ilvl="3" w:tplc="4809000F" w:tentative="1">
      <w:start w:val="1"/>
      <w:numFmt w:val="decimal"/>
      <w:lvlText w:val="%4."/>
      <w:lvlJc w:val="left"/>
      <w:pPr>
        <w:ind w:left="3087" w:hanging="360"/>
      </w:pPr>
    </w:lvl>
    <w:lvl w:ilvl="4" w:tplc="48090019" w:tentative="1">
      <w:start w:val="1"/>
      <w:numFmt w:val="lowerLetter"/>
      <w:lvlText w:val="%5."/>
      <w:lvlJc w:val="left"/>
      <w:pPr>
        <w:ind w:left="3807" w:hanging="360"/>
      </w:pPr>
    </w:lvl>
    <w:lvl w:ilvl="5" w:tplc="4809001B" w:tentative="1">
      <w:start w:val="1"/>
      <w:numFmt w:val="lowerRoman"/>
      <w:lvlText w:val="%6."/>
      <w:lvlJc w:val="right"/>
      <w:pPr>
        <w:ind w:left="4527" w:hanging="180"/>
      </w:pPr>
    </w:lvl>
    <w:lvl w:ilvl="6" w:tplc="4809000F" w:tentative="1">
      <w:start w:val="1"/>
      <w:numFmt w:val="decimal"/>
      <w:lvlText w:val="%7."/>
      <w:lvlJc w:val="left"/>
      <w:pPr>
        <w:ind w:left="5247" w:hanging="360"/>
      </w:pPr>
    </w:lvl>
    <w:lvl w:ilvl="7" w:tplc="48090019" w:tentative="1">
      <w:start w:val="1"/>
      <w:numFmt w:val="lowerLetter"/>
      <w:lvlText w:val="%8."/>
      <w:lvlJc w:val="left"/>
      <w:pPr>
        <w:ind w:left="5967" w:hanging="360"/>
      </w:pPr>
    </w:lvl>
    <w:lvl w:ilvl="8" w:tplc="48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15F453E3"/>
    <w:multiLevelType w:val="hybridMultilevel"/>
    <w:tmpl w:val="5560C01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1E56CC"/>
    <w:multiLevelType w:val="hybridMultilevel"/>
    <w:tmpl w:val="A72E10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C27E71"/>
    <w:multiLevelType w:val="hybridMultilevel"/>
    <w:tmpl w:val="04FA44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EF3654F"/>
    <w:multiLevelType w:val="hybridMultilevel"/>
    <w:tmpl w:val="91F2664C"/>
    <w:lvl w:ilvl="0" w:tplc="14F8EEC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5C041AA"/>
    <w:multiLevelType w:val="hybridMultilevel"/>
    <w:tmpl w:val="000AF24E"/>
    <w:lvl w:ilvl="0" w:tplc="F5EACF28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68F3E32"/>
    <w:multiLevelType w:val="hybridMultilevel"/>
    <w:tmpl w:val="46800B3A"/>
    <w:lvl w:ilvl="0" w:tplc="64B013E2">
      <w:start w:val="2"/>
      <w:numFmt w:val="decimal"/>
      <w:lvlText w:val="(%1"/>
      <w:lvlJc w:val="left"/>
      <w:pPr>
        <w:ind w:left="720" w:hanging="360"/>
      </w:pPr>
      <w:rPr>
        <w:rFonts w:hint="default"/>
        <w:b w:val="0"/>
        <w:i/>
        <w:color w:val="auto"/>
        <w:u w:val="none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A8666AF"/>
    <w:multiLevelType w:val="hybridMultilevel"/>
    <w:tmpl w:val="0E24D2D6"/>
    <w:lvl w:ilvl="0" w:tplc="0A0A70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3F197663"/>
    <w:multiLevelType w:val="hybridMultilevel"/>
    <w:tmpl w:val="03B0D7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1440034"/>
    <w:multiLevelType w:val="hybridMultilevel"/>
    <w:tmpl w:val="67C80032"/>
    <w:lvl w:ilvl="0" w:tplc="F5EACF28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2515604"/>
    <w:multiLevelType w:val="hybridMultilevel"/>
    <w:tmpl w:val="5FC20204"/>
    <w:lvl w:ilvl="0" w:tplc="9BFEF266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bCs/>
        <w:color w:val="0000FF"/>
        <w:sz w:val="24"/>
        <w:szCs w:val="24"/>
      </w:rPr>
    </w:lvl>
    <w:lvl w:ilvl="1" w:tplc="48090019" w:tentative="1">
      <w:start w:val="1"/>
      <w:numFmt w:val="lowerLetter"/>
      <w:lvlText w:val="%2."/>
      <w:lvlJc w:val="left"/>
      <w:pPr>
        <w:ind w:left="1647" w:hanging="360"/>
      </w:pPr>
    </w:lvl>
    <w:lvl w:ilvl="2" w:tplc="4809001B" w:tentative="1">
      <w:start w:val="1"/>
      <w:numFmt w:val="lowerRoman"/>
      <w:lvlText w:val="%3."/>
      <w:lvlJc w:val="right"/>
      <w:pPr>
        <w:ind w:left="2367" w:hanging="180"/>
      </w:pPr>
    </w:lvl>
    <w:lvl w:ilvl="3" w:tplc="4809000F" w:tentative="1">
      <w:start w:val="1"/>
      <w:numFmt w:val="decimal"/>
      <w:lvlText w:val="%4."/>
      <w:lvlJc w:val="left"/>
      <w:pPr>
        <w:ind w:left="3087" w:hanging="360"/>
      </w:pPr>
    </w:lvl>
    <w:lvl w:ilvl="4" w:tplc="48090019" w:tentative="1">
      <w:start w:val="1"/>
      <w:numFmt w:val="lowerLetter"/>
      <w:lvlText w:val="%5."/>
      <w:lvlJc w:val="left"/>
      <w:pPr>
        <w:ind w:left="3807" w:hanging="360"/>
      </w:pPr>
    </w:lvl>
    <w:lvl w:ilvl="5" w:tplc="4809001B" w:tentative="1">
      <w:start w:val="1"/>
      <w:numFmt w:val="lowerRoman"/>
      <w:lvlText w:val="%6."/>
      <w:lvlJc w:val="right"/>
      <w:pPr>
        <w:ind w:left="4527" w:hanging="180"/>
      </w:pPr>
    </w:lvl>
    <w:lvl w:ilvl="6" w:tplc="4809000F" w:tentative="1">
      <w:start w:val="1"/>
      <w:numFmt w:val="decimal"/>
      <w:lvlText w:val="%7."/>
      <w:lvlJc w:val="left"/>
      <w:pPr>
        <w:ind w:left="5247" w:hanging="360"/>
      </w:pPr>
    </w:lvl>
    <w:lvl w:ilvl="7" w:tplc="48090019" w:tentative="1">
      <w:start w:val="1"/>
      <w:numFmt w:val="lowerLetter"/>
      <w:lvlText w:val="%8."/>
      <w:lvlJc w:val="left"/>
      <w:pPr>
        <w:ind w:left="5967" w:hanging="360"/>
      </w:pPr>
    </w:lvl>
    <w:lvl w:ilvl="8" w:tplc="48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 w15:restartNumberingAfterBreak="0">
    <w:nsid w:val="4A502702"/>
    <w:multiLevelType w:val="hybridMultilevel"/>
    <w:tmpl w:val="7E4A6B6E"/>
    <w:lvl w:ilvl="0" w:tplc="4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E74088D"/>
    <w:multiLevelType w:val="hybridMultilevel"/>
    <w:tmpl w:val="07AA5E1A"/>
    <w:lvl w:ilvl="0" w:tplc="77CC4FF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F484632"/>
    <w:multiLevelType w:val="hybridMultilevel"/>
    <w:tmpl w:val="BA6C5BCA"/>
    <w:lvl w:ilvl="0" w:tplc="FFE21C7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15C6F71"/>
    <w:multiLevelType w:val="hybridMultilevel"/>
    <w:tmpl w:val="65784568"/>
    <w:lvl w:ilvl="0" w:tplc="4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5E23F8"/>
    <w:multiLevelType w:val="hybridMultilevel"/>
    <w:tmpl w:val="503A5B74"/>
    <w:lvl w:ilvl="0" w:tplc="22C4243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800" w:hanging="360"/>
      </w:pPr>
    </w:lvl>
    <w:lvl w:ilvl="2" w:tplc="4809001B" w:tentative="1">
      <w:start w:val="1"/>
      <w:numFmt w:val="lowerRoman"/>
      <w:lvlText w:val="%3."/>
      <w:lvlJc w:val="right"/>
      <w:pPr>
        <w:ind w:left="2520" w:hanging="180"/>
      </w:pPr>
    </w:lvl>
    <w:lvl w:ilvl="3" w:tplc="4809000F" w:tentative="1">
      <w:start w:val="1"/>
      <w:numFmt w:val="decimal"/>
      <w:lvlText w:val="%4."/>
      <w:lvlJc w:val="left"/>
      <w:pPr>
        <w:ind w:left="3240" w:hanging="360"/>
      </w:pPr>
    </w:lvl>
    <w:lvl w:ilvl="4" w:tplc="48090019" w:tentative="1">
      <w:start w:val="1"/>
      <w:numFmt w:val="lowerLetter"/>
      <w:lvlText w:val="%5."/>
      <w:lvlJc w:val="left"/>
      <w:pPr>
        <w:ind w:left="3960" w:hanging="360"/>
      </w:pPr>
    </w:lvl>
    <w:lvl w:ilvl="5" w:tplc="4809001B" w:tentative="1">
      <w:start w:val="1"/>
      <w:numFmt w:val="lowerRoman"/>
      <w:lvlText w:val="%6."/>
      <w:lvlJc w:val="right"/>
      <w:pPr>
        <w:ind w:left="4680" w:hanging="180"/>
      </w:pPr>
    </w:lvl>
    <w:lvl w:ilvl="6" w:tplc="4809000F" w:tentative="1">
      <w:start w:val="1"/>
      <w:numFmt w:val="decimal"/>
      <w:lvlText w:val="%7."/>
      <w:lvlJc w:val="left"/>
      <w:pPr>
        <w:ind w:left="5400" w:hanging="360"/>
      </w:pPr>
    </w:lvl>
    <w:lvl w:ilvl="7" w:tplc="48090019" w:tentative="1">
      <w:start w:val="1"/>
      <w:numFmt w:val="lowerLetter"/>
      <w:lvlText w:val="%8."/>
      <w:lvlJc w:val="left"/>
      <w:pPr>
        <w:ind w:left="6120" w:hanging="360"/>
      </w:pPr>
    </w:lvl>
    <w:lvl w:ilvl="8" w:tplc="4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A442216"/>
    <w:multiLevelType w:val="hybridMultilevel"/>
    <w:tmpl w:val="B642ADD6"/>
    <w:lvl w:ilvl="0" w:tplc="FBDCA97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 w15:restartNumberingAfterBreak="0">
    <w:nsid w:val="5BA62B6C"/>
    <w:multiLevelType w:val="hybridMultilevel"/>
    <w:tmpl w:val="1D72EFF0"/>
    <w:lvl w:ilvl="0" w:tplc="404E495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D677648"/>
    <w:multiLevelType w:val="hybridMultilevel"/>
    <w:tmpl w:val="EA08CEDC"/>
    <w:lvl w:ilvl="0" w:tplc="4809000F">
      <w:start w:val="1"/>
      <w:numFmt w:val="decimal"/>
      <w:lvlText w:val="%1."/>
      <w:lvlJc w:val="left"/>
      <w:pPr>
        <w:ind w:left="720" w:hanging="360"/>
      </w:pPr>
    </w:lvl>
    <w:lvl w:ilvl="1" w:tplc="48090019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134294"/>
    <w:multiLevelType w:val="hybridMultilevel"/>
    <w:tmpl w:val="87F423BA"/>
    <w:lvl w:ilvl="0" w:tplc="FBDCA97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 w15:restartNumberingAfterBreak="0">
    <w:nsid w:val="721C7EF5"/>
    <w:multiLevelType w:val="hybridMultilevel"/>
    <w:tmpl w:val="8DEC3276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EF435A4"/>
    <w:multiLevelType w:val="hybridMultilevel"/>
    <w:tmpl w:val="88E083A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9"/>
  </w:num>
  <w:num w:numId="3">
    <w:abstractNumId w:val="17"/>
  </w:num>
  <w:num w:numId="4">
    <w:abstractNumId w:val="2"/>
  </w:num>
  <w:num w:numId="5">
    <w:abstractNumId w:val="22"/>
  </w:num>
  <w:num w:numId="6">
    <w:abstractNumId w:val="4"/>
  </w:num>
  <w:num w:numId="7">
    <w:abstractNumId w:val="18"/>
  </w:num>
  <w:num w:numId="8">
    <w:abstractNumId w:val="5"/>
  </w:num>
  <w:num w:numId="9">
    <w:abstractNumId w:val="10"/>
  </w:num>
  <w:num w:numId="10">
    <w:abstractNumId w:val="1"/>
  </w:num>
  <w:num w:numId="11">
    <w:abstractNumId w:val="20"/>
  </w:num>
  <w:num w:numId="12">
    <w:abstractNumId w:val="12"/>
  </w:num>
  <w:num w:numId="13">
    <w:abstractNumId w:val="15"/>
  </w:num>
  <w:num w:numId="14">
    <w:abstractNumId w:val="3"/>
  </w:num>
  <w:num w:numId="15">
    <w:abstractNumId w:val="8"/>
  </w:num>
  <w:num w:numId="16">
    <w:abstractNumId w:val="13"/>
  </w:num>
  <w:num w:numId="17">
    <w:abstractNumId w:val="11"/>
  </w:num>
  <w:num w:numId="18">
    <w:abstractNumId w:val="16"/>
  </w:num>
  <w:num w:numId="19">
    <w:abstractNumId w:val="7"/>
  </w:num>
  <w:num w:numId="20">
    <w:abstractNumId w:val="14"/>
  </w:num>
  <w:num w:numId="21">
    <w:abstractNumId w:val="21"/>
  </w:num>
  <w:num w:numId="22">
    <w:abstractNumId w:val="19"/>
  </w:num>
  <w:num w:numId="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&lt;tscau&gt;" w:val="0"/>
  </w:docVars>
  <w:rsids>
    <w:rsidRoot w:val="00A77B3E"/>
    <w:rsid w:val="000156CD"/>
    <w:rsid w:val="000176C9"/>
    <w:rsid w:val="00024CEE"/>
    <w:rsid w:val="000476EC"/>
    <w:rsid w:val="000A4E97"/>
    <w:rsid w:val="000B374F"/>
    <w:rsid w:val="000D4D25"/>
    <w:rsid w:val="00127F3C"/>
    <w:rsid w:val="00155A55"/>
    <w:rsid w:val="001571B7"/>
    <w:rsid w:val="001B54DE"/>
    <w:rsid w:val="001D091F"/>
    <w:rsid w:val="001F622D"/>
    <w:rsid w:val="001F6FD0"/>
    <w:rsid w:val="00232B2A"/>
    <w:rsid w:val="002457A5"/>
    <w:rsid w:val="00254930"/>
    <w:rsid w:val="0025677D"/>
    <w:rsid w:val="00263D38"/>
    <w:rsid w:val="00266C5F"/>
    <w:rsid w:val="002A55BC"/>
    <w:rsid w:val="002C0B21"/>
    <w:rsid w:val="002D2F5B"/>
    <w:rsid w:val="00310674"/>
    <w:rsid w:val="003544A3"/>
    <w:rsid w:val="00370EA3"/>
    <w:rsid w:val="00374113"/>
    <w:rsid w:val="003A6A21"/>
    <w:rsid w:val="003B3C62"/>
    <w:rsid w:val="003C5E5F"/>
    <w:rsid w:val="003E04A7"/>
    <w:rsid w:val="003E303C"/>
    <w:rsid w:val="00411627"/>
    <w:rsid w:val="00442E7B"/>
    <w:rsid w:val="0045558A"/>
    <w:rsid w:val="00466197"/>
    <w:rsid w:val="004700A3"/>
    <w:rsid w:val="00473E61"/>
    <w:rsid w:val="004A2940"/>
    <w:rsid w:val="004A4F15"/>
    <w:rsid w:val="004C0FFF"/>
    <w:rsid w:val="005069C6"/>
    <w:rsid w:val="00510B0C"/>
    <w:rsid w:val="005265AB"/>
    <w:rsid w:val="00533B48"/>
    <w:rsid w:val="005433B1"/>
    <w:rsid w:val="00574CA0"/>
    <w:rsid w:val="005869B7"/>
    <w:rsid w:val="00597A25"/>
    <w:rsid w:val="005A75DD"/>
    <w:rsid w:val="005B24AC"/>
    <w:rsid w:val="005D58F3"/>
    <w:rsid w:val="005E7ED3"/>
    <w:rsid w:val="005F0ADC"/>
    <w:rsid w:val="0064148C"/>
    <w:rsid w:val="0066291E"/>
    <w:rsid w:val="00672A90"/>
    <w:rsid w:val="006A62CE"/>
    <w:rsid w:val="006D711D"/>
    <w:rsid w:val="00710681"/>
    <w:rsid w:val="007278FD"/>
    <w:rsid w:val="0074073F"/>
    <w:rsid w:val="00751DEC"/>
    <w:rsid w:val="0075235F"/>
    <w:rsid w:val="00763B1C"/>
    <w:rsid w:val="007847F7"/>
    <w:rsid w:val="0079777D"/>
    <w:rsid w:val="007F7C19"/>
    <w:rsid w:val="00853180"/>
    <w:rsid w:val="008570BD"/>
    <w:rsid w:val="008B3853"/>
    <w:rsid w:val="008C26E1"/>
    <w:rsid w:val="00910F8E"/>
    <w:rsid w:val="00950103"/>
    <w:rsid w:val="00953449"/>
    <w:rsid w:val="0095660C"/>
    <w:rsid w:val="0098111E"/>
    <w:rsid w:val="00985754"/>
    <w:rsid w:val="009A63AE"/>
    <w:rsid w:val="009C122E"/>
    <w:rsid w:val="009C64D0"/>
    <w:rsid w:val="00A1471F"/>
    <w:rsid w:val="00A22CBE"/>
    <w:rsid w:val="00A44EC9"/>
    <w:rsid w:val="00A66AAA"/>
    <w:rsid w:val="00A720A5"/>
    <w:rsid w:val="00A77B3E"/>
    <w:rsid w:val="00A81931"/>
    <w:rsid w:val="00A8744D"/>
    <w:rsid w:val="00A949F4"/>
    <w:rsid w:val="00AC7F57"/>
    <w:rsid w:val="00AD4D95"/>
    <w:rsid w:val="00B127DA"/>
    <w:rsid w:val="00B20ED5"/>
    <w:rsid w:val="00B33510"/>
    <w:rsid w:val="00B362A9"/>
    <w:rsid w:val="00B36757"/>
    <w:rsid w:val="00B463E4"/>
    <w:rsid w:val="00B603B8"/>
    <w:rsid w:val="00B632AD"/>
    <w:rsid w:val="00B63BCB"/>
    <w:rsid w:val="00B76200"/>
    <w:rsid w:val="00B9771F"/>
    <w:rsid w:val="00BA5665"/>
    <w:rsid w:val="00BA718A"/>
    <w:rsid w:val="00BF331B"/>
    <w:rsid w:val="00C01E6F"/>
    <w:rsid w:val="00C13364"/>
    <w:rsid w:val="00C329EB"/>
    <w:rsid w:val="00C35778"/>
    <w:rsid w:val="00C6445C"/>
    <w:rsid w:val="00CA2A55"/>
    <w:rsid w:val="00CC3594"/>
    <w:rsid w:val="00CD03C4"/>
    <w:rsid w:val="00CD19B1"/>
    <w:rsid w:val="00D0496B"/>
    <w:rsid w:val="00D22BBE"/>
    <w:rsid w:val="00D44580"/>
    <w:rsid w:val="00D60E47"/>
    <w:rsid w:val="00D71D98"/>
    <w:rsid w:val="00D940BD"/>
    <w:rsid w:val="00DB3864"/>
    <w:rsid w:val="00E47BBC"/>
    <w:rsid w:val="00E5054F"/>
    <w:rsid w:val="00E53F2B"/>
    <w:rsid w:val="00E97B5F"/>
    <w:rsid w:val="00EA0145"/>
    <w:rsid w:val="00EA14CE"/>
    <w:rsid w:val="00EA2DEC"/>
    <w:rsid w:val="00EA74CF"/>
    <w:rsid w:val="00EB0ED7"/>
    <w:rsid w:val="00EB5D57"/>
    <w:rsid w:val="00EB6A9A"/>
    <w:rsid w:val="00EB6D61"/>
    <w:rsid w:val="00EC4FDC"/>
    <w:rsid w:val="00ED267D"/>
    <w:rsid w:val="00EE288D"/>
    <w:rsid w:val="00EE5AF8"/>
    <w:rsid w:val="00EF0D5F"/>
    <w:rsid w:val="00F53BD1"/>
    <w:rsid w:val="00F63FBA"/>
    <w:rsid w:val="00F90F31"/>
    <w:rsid w:val="00FA1DF6"/>
    <w:rsid w:val="00FB40A9"/>
    <w:rsid w:val="00FC0B95"/>
    <w:rsid w:val="00FC26E5"/>
    <w:rsid w:val="00FF53D2"/>
    <w:rsid w:val="00FF62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04DAFBA"/>
  <w15:docId w15:val="{B6D942F6-4274-41FA-A51C-9373FEDE55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C26E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16691"/>
    <w:pPr>
      <w:ind w:left="720" w:right="340"/>
      <w:contextualSpacing/>
    </w:pPr>
    <w:rPr>
      <w:rFonts w:eastAsia="Calibri"/>
      <w:sz w:val="28"/>
      <w:szCs w:val="28"/>
    </w:rPr>
  </w:style>
  <w:style w:type="paragraph" w:styleId="BodyText2">
    <w:name w:val="Body Text 2"/>
    <w:basedOn w:val="Normal"/>
    <w:link w:val="BodyText2Char"/>
    <w:rsid w:val="001F622D"/>
    <w:pPr>
      <w:jc w:val="both"/>
    </w:pPr>
    <w:rPr>
      <w:rFonts w:ascii=".Vn3DH" w:hAnsi=".Vn3DH"/>
      <w:szCs w:val="20"/>
    </w:rPr>
  </w:style>
  <w:style w:type="character" w:customStyle="1" w:styleId="BodyText2Char">
    <w:name w:val="Body Text 2 Char"/>
    <w:basedOn w:val="DefaultParagraphFont"/>
    <w:link w:val="BodyText2"/>
    <w:rsid w:val="001F622D"/>
    <w:rPr>
      <w:rFonts w:ascii=".Vn3DH" w:hAnsi=".Vn3DH"/>
      <w:sz w:val="24"/>
    </w:rPr>
  </w:style>
  <w:style w:type="paragraph" w:customStyle="1" w:styleId="Normal0">
    <w:name w:val="Normal_0"/>
    <w:link w:val="Normal0Char"/>
    <w:qFormat/>
    <w:rsid w:val="001F622D"/>
    <w:pPr>
      <w:widowControl w:val="0"/>
    </w:pPr>
    <w:rPr>
      <w:sz w:val="24"/>
      <w:szCs w:val="24"/>
    </w:rPr>
  </w:style>
  <w:style w:type="character" w:customStyle="1" w:styleId="Normal0Char">
    <w:name w:val="Normal_0 Char"/>
    <w:link w:val="Normal0"/>
    <w:rsid w:val="001F622D"/>
    <w:rPr>
      <w:sz w:val="24"/>
      <w:szCs w:val="24"/>
    </w:rPr>
  </w:style>
  <w:style w:type="paragraph" w:styleId="Header">
    <w:name w:val="header"/>
    <w:basedOn w:val="Normal"/>
    <w:link w:val="HeaderChar"/>
    <w:unhideWhenUsed/>
    <w:rsid w:val="001B54D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1B54DE"/>
    <w:rPr>
      <w:sz w:val="24"/>
      <w:szCs w:val="24"/>
    </w:rPr>
  </w:style>
  <w:style w:type="table" w:styleId="TableGrid">
    <w:name w:val="Table Grid"/>
    <w:basedOn w:val="TableNormal"/>
    <w:rsid w:val="004C0FF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0156CD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0156CD"/>
    <w:rPr>
      <w:rFonts w:ascii="Times New Roman" w:hAnsi="Times New Roman" w:cs="Times New Roman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0156CD"/>
    <w:rPr>
      <w:rFonts w:ascii="Symbol" w:hAnsi="Symbol" w:hint="default"/>
      <w:b w:val="0"/>
      <w:bCs w:val="0"/>
      <w:i w:val="0"/>
      <w:iCs w:val="0"/>
      <w:color w:val="000000"/>
      <w:sz w:val="134"/>
      <w:szCs w:val="134"/>
    </w:rPr>
  </w:style>
  <w:style w:type="character" w:customStyle="1" w:styleId="fontstyle41">
    <w:name w:val="fontstyle41"/>
    <w:basedOn w:val="DefaultParagraphFont"/>
    <w:rsid w:val="000156CD"/>
    <w:rPr>
      <w:rFonts w:ascii="VNI-Centur" w:hAnsi="VNI-Centur" w:hint="default"/>
      <w:b w:val="0"/>
      <w:bCs w:val="0"/>
      <w:i w:val="0"/>
      <w:iCs w:val="0"/>
      <w:color w:val="000000"/>
      <w:sz w:val="80"/>
      <w:szCs w:val="80"/>
    </w:rPr>
  </w:style>
  <w:style w:type="character" w:customStyle="1" w:styleId="fontstyle51">
    <w:name w:val="fontstyle51"/>
    <w:basedOn w:val="DefaultParagraphFont"/>
    <w:rsid w:val="000156CD"/>
    <w:rPr>
      <w:rFonts w:ascii="VNI-Centur" w:hAnsi="VNI-Centur" w:hint="default"/>
      <w:b w:val="0"/>
      <w:bCs w:val="0"/>
      <w:i/>
      <w:iCs/>
      <w:color w:val="000000"/>
      <w:sz w:val="80"/>
      <w:szCs w:val="80"/>
    </w:rPr>
  </w:style>
  <w:style w:type="paragraph" w:customStyle="1" w:styleId="CharCharChar">
    <w:name w:val="Char Char Char"/>
    <w:basedOn w:val="Normal"/>
    <w:autoRedefine/>
    <w:rsid w:val="00E53F2B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342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9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09.bin"/><Relationship Id="rId268" Type="http://schemas.openxmlformats.org/officeDocument/2006/relationships/image" Target="media/image132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4.bin"/><Relationship Id="rId279" Type="http://schemas.openxmlformats.org/officeDocument/2006/relationships/oleObject" Target="embeddings/oleObject13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2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1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0.bin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6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5.bin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4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image" Target="media/image112.wmf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9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1.bin"/><Relationship Id="rId251" Type="http://schemas.openxmlformats.org/officeDocument/2006/relationships/oleObject" Target="embeddings/oleObject121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oleObject" Target="embeddings/oleObject106.bin"/><Relationship Id="rId241" Type="http://schemas.openxmlformats.org/officeDocument/2006/relationships/oleObject" Target="embeddings/oleObject11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7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image" Target="media/image113.emf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5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6.wmf"/><Relationship Id="rId300" Type="http://schemas.openxmlformats.org/officeDocument/2006/relationships/footer" Target="footer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image" Target="media/image109.wmf"/><Relationship Id="rId244" Type="http://schemas.openxmlformats.org/officeDocument/2006/relationships/image" Target="media/image12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4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footer" Target="footer2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e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7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image" Target="media/image110.wmf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5.wmf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303" Type="http://schemas.openxmlformats.org/officeDocument/2006/relationships/theme" Target="theme/theme1.xml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4.bin"/><Relationship Id="rId258" Type="http://schemas.openxmlformats.org/officeDocument/2006/relationships/image" Target="media/image127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F395A5-0CD4-4A0E-A003-22813AC58D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3</TotalTime>
  <Pages>6</Pages>
  <Words>1245</Words>
  <Characters>7103</Characters>
  <DocSecurity>0</DocSecurity>
  <Lines>59</Lines>
  <Paragraphs>16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3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09-19T14:17:00Z</cp:lastPrinted>
  <dcterms:created xsi:type="dcterms:W3CDTF">2022-09-15T08:30:00Z</dcterms:created>
  <dcterms:modified xsi:type="dcterms:W3CDTF">2022-10-10T1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athType</vt:lpwstr>
  </property>
  <property fmtid="{D5CDD505-2E9C-101B-9397-08002B2CF9AE}" pid="8" name="MTWinEqns">
    <vt:bool>true</vt:bool>
  </property>
</Properties>
</file>